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conformance="strict">
  <w:body>
    <w:p w14:paraId="6FF1DD4B" w14:textId="7D9C8779" w:rsidR="009303D9" w:rsidRDefault="007D7951" w:rsidP="006347CF">
      <w:pPr>
        <w:pStyle w:val="papertitle"/>
        <w:spacing w:before="5pt" w:beforeAutospacing="1" w:after="5pt" w:afterAutospacing="1"/>
      </w:pPr>
      <w:r w:rsidRPr="007D7951">
        <w:t>Nghiên cứu phương pháp đánh giá tổn thương mỏi tích lũy kết cấu, ứng dụng cho tàu thủy và công trình nổi</w:t>
      </w:r>
      <w:r>
        <w:t xml:space="preserve"> </w:t>
      </w:r>
    </w:p>
    <w:p w14:paraId="50E9B355" w14:textId="030CB56B" w:rsidR="007D7951" w:rsidRDefault="007D7951" w:rsidP="006347CF">
      <w:pPr>
        <w:pStyle w:val="papertitle"/>
        <w:spacing w:before="5pt" w:beforeAutospacing="1" w:after="5pt" w:afterAutospacing="1"/>
      </w:pPr>
      <w:r>
        <w:t>Research on methods for assessing cumulative fatigue damage in structures, with applications to ships and offshore structures</w:t>
      </w:r>
    </w:p>
    <w:p w14:paraId="61019E71" w14:textId="77777777" w:rsidR="00D7522C" w:rsidRDefault="00D7522C" w:rsidP="00CA4392">
      <w:pPr>
        <w:pStyle w:val="Author"/>
        <w:spacing w:before="5pt" w:beforeAutospacing="1" w:after="5pt" w:afterAutospacing="1" w:line="6pt" w:lineRule="auto"/>
        <w:rPr>
          <w:sz w:val="16"/>
          <w:szCs w:val="16"/>
        </w:rPr>
      </w:pPr>
    </w:p>
    <w:p w14:paraId="16283590"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9F01E1F" w14:textId="7B9D7CAD" w:rsidR="00700894" w:rsidRDefault="001A3B3D" w:rsidP="00700894">
      <w:pPr>
        <w:pStyle w:val="Author"/>
        <w:spacing w:before="5pt" w:beforeAutospacing="1"/>
        <w:rPr>
          <w:sz w:val="18"/>
          <w:szCs w:val="18"/>
        </w:rPr>
      </w:pPr>
      <w:r w:rsidRPr="00F847A6">
        <w:rPr>
          <w:sz w:val="18"/>
          <w:szCs w:val="18"/>
        </w:rPr>
        <w:t>1</w:t>
      </w:r>
      <w:r w:rsidRPr="00F847A6">
        <w:rPr>
          <w:sz w:val="18"/>
          <w:szCs w:val="18"/>
          <w:vertAlign w:val="superscript"/>
        </w:rPr>
        <w:t>st</w:t>
      </w:r>
      <w:r w:rsidRPr="00F847A6">
        <w:rPr>
          <w:sz w:val="18"/>
          <w:szCs w:val="18"/>
        </w:rPr>
        <w:t xml:space="preserve"> </w:t>
      </w:r>
      <w:r w:rsidR="00032320" w:rsidRPr="00E75967">
        <w:rPr>
          <w:b/>
          <w:bCs/>
          <w:sz w:val="18"/>
          <w:szCs w:val="18"/>
        </w:rPr>
        <w:t>Lê Tu</w:t>
      </w:r>
      <w:r w:rsidR="00700894" w:rsidRPr="00E75967">
        <w:rPr>
          <w:b/>
          <w:bCs/>
          <w:sz w:val="18"/>
          <w:szCs w:val="18"/>
        </w:rPr>
        <w:t>ấn Vũ</w:t>
      </w:r>
      <w:r w:rsidRPr="00F847A6">
        <w:rPr>
          <w:sz w:val="18"/>
          <w:szCs w:val="18"/>
        </w:rPr>
        <w:t xml:space="preserve"> </w:t>
      </w:r>
      <w:r w:rsidRPr="00F847A6">
        <w:rPr>
          <w:sz w:val="18"/>
          <w:szCs w:val="18"/>
        </w:rPr>
        <w:br/>
      </w:r>
      <w:r w:rsidR="00700894">
        <w:rPr>
          <w:sz w:val="18"/>
          <w:szCs w:val="18"/>
        </w:rPr>
        <w:t xml:space="preserve">Phòng Thiết kế </w:t>
      </w:r>
      <w:r w:rsidR="00290521">
        <w:rPr>
          <w:sz w:val="18"/>
          <w:szCs w:val="18"/>
        </w:rPr>
        <w:t>Cơ Bản Thân Tàu</w:t>
      </w:r>
      <w:r w:rsidR="00D72D06" w:rsidRPr="00F847A6">
        <w:rPr>
          <w:sz w:val="18"/>
          <w:szCs w:val="18"/>
        </w:rPr>
        <w:br/>
      </w:r>
      <w:r w:rsidR="00700894">
        <w:rPr>
          <w:sz w:val="18"/>
          <w:szCs w:val="18"/>
        </w:rPr>
        <w:t>Công ty TNHH Marine Engineering Bluetech Việt Nam</w:t>
      </w:r>
      <w:r w:rsidRPr="00F847A6">
        <w:rPr>
          <w:i/>
          <w:sz w:val="18"/>
          <w:szCs w:val="18"/>
        </w:rPr>
        <w:br/>
      </w:r>
      <w:r w:rsidR="00700894">
        <w:rPr>
          <w:sz w:val="18"/>
          <w:szCs w:val="18"/>
        </w:rPr>
        <w:t>Tp. Hồ Chí Minh, Việt Nam</w:t>
      </w:r>
      <w:r w:rsidRPr="00F847A6">
        <w:rPr>
          <w:sz w:val="18"/>
          <w:szCs w:val="18"/>
        </w:rPr>
        <w:br/>
      </w:r>
      <w:hyperlink r:id="rId9" w:history="1">
        <w:r w:rsidR="00700894" w:rsidRPr="00CF07F6">
          <w:rPr>
            <w:rStyle w:val="Hyperlink"/>
            <w:sz w:val="18"/>
            <w:szCs w:val="18"/>
          </w:rPr>
          <w:t>vu.le@bluetechfinland.com</w:t>
        </w:r>
      </w:hyperlink>
      <w:r w:rsidR="00700894">
        <w:rPr>
          <w:sz w:val="18"/>
          <w:szCs w:val="18"/>
        </w:rPr>
        <w:t xml:space="preserve"> </w:t>
      </w:r>
      <w:r w:rsidR="006347CF">
        <w:rPr>
          <w:sz w:val="18"/>
          <w:szCs w:val="18"/>
        </w:rPr>
        <w:br/>
      </w:r>
      <w:r w:rsidR="00700894">
        <w:rPr>
          <w:sz w:val="18"/>
          <w:szCs w:val="18"/>
        </w:rPr>
        <w:t xml:space="preserve">                                                   </w:t>
      </w:r>
      <w:r w:rsidRPr="00F847A6">
        <w:rPr>
          <w:sz w:val="18"/>
          <w:szCs w:val="18"/>
        </w:rPr>
        <w:t>2</w:t>
      </w:r>
      <w:r w:rsidRPr="00F847A6">
        <w:rPr>
          <w:sz w:val="18"/>
          <w:szCs w:val="18"/>
          <w:vertAlign w:val="superscript"/>
        </w:rPr>
        <w:t>nd</w:t>
      </w:r>
      <w:r w:rsidRPr="00F847A6">
        <w:rPr>
          <w:sz w:val="18"/>
          <w:szCs w:val="18"/>
        </w:rPr>
        <w:t xml:space="preserve"> </w:t>
      </w:r>
      <w:r w:rsidR="00700894" w:rsidRPr="00E75967">
        <w:rPr>
          <w:b/>
          <w:bCs/>
          <w:sz w:val="18"/>
          <w:szCs w:val="18"/>
        </w:rPr>
        <w:t>Đỗ Hùng Chiến</w:t>
      </w:r>
      <w:r w:rsidRPr="00F847A6">
        <w:rPr>
          <w:sz w:val="18"/>
          <w:szCs w:val="18"/>
        </w:rPr>
        <w:br/>
      </w:r>
      <w:r w:rsidR="00700894">
        <w:rPr>
          <w:sz w:val="18"/>
          <w:szCs w:val="18"/>
        </w:rPr>
        <w:t>Viện Hàng Hải</w:t>
      </w:r>
      <w:r w:rsidRPr="00F847A6">
        <w:rPr>
          <w:sz w:val="18"/>
          <w:szCs w:val="18"/>
        </w:rPr>
        <w:br/>
      </w:r>
      <w:r w:rsidR="00700894">
        <w:rPr>
          <w:sz w:val="18"/>
          <w:szCs w:val="18"/>
        </w:rPr>
        <w:t>Trường Đại học Giao thông vận tải Tp. Hồ Chí Minh</w:t>
      </w:r>
      <w:r w:rsidRPr="00F847A6">
        <w:rPr>
          <w:i/>
          <w:sz w:val="18"/>
          <w:szCs w:val="18"/>
        </w:rPr>
        <w:br/>
      </w:r>
      <w:r w:rsidR="00700894">
        <w:rPr>
          <w:sz w:val="18"/>
          <w:szCs w:val="18"/>
        </w:rPr>
        <w:t>Tp. Hồ Chí Minh, Việt Nam</w:t>
      </w:r>
      <w:r w:rsidRPr="00F847A6">
        <w:rPr>
          <w:sz w:val="18"/>
          <w:szCs w:val="18"/>
        </w:rPr>
        <w:br/>
      </w:r>
      <w:hyperlink r:id="rId10" w:history="1">
        <w:r w:rsidR="00700894" w:rsidRPr="00CF07F6">
          <w:rPr>
            <w:rStyle w:val="Hyperlink"/>
            <w:sz w:val="18"/>
            <w:szCs w:val="18"/>
          </w:rPr>
          <w:t>chien.do@ut.edu.vn</w:t>
        </w:r>
      </w:hyperlink>
      <w:r w:rsidR="00700894">
        <w:rPr>
          <w:sz w:val="18"/>
          <w:szCs w:val="18"/>
        </w:rPr>
        <w:t xml:space="preserve"> </w:t>
      </w:r>
    </w:p>
    <w:p w14:paraId="0C6F8517" w14:textId="77777777" w:rsidR="00700894" w:rsidRDefault="00700894" w:rsidP="00463FD1">
      <w:pPr>
        <w:pStyle w:val="Author"/>
        <w:spacing w:before="5pt" w:beforeAutospacing="1"/>
        <w:jc w:val="both"/>
        <w:rPr>
          <w:sz w:val="18"/>
          <w:szCs w:val="18"/>
        </w:rPr>
      </w:pPr>
    </w:p>
    <w:p w14:paraId="299357B1" w14:textId="77777777" w:rsidR="00700894" w:rsidRDefault="00700894" w:rsidP="00700894">
      <w:pPr>
        <w:pStyle w:val="Author"/>
        <w:spacing w:before="5pt" w:beforeAutospacing="1"/>
        <w:rPr>
          <w:sz w:val="18"/>
          <w:szCs w:val="18"/>
        </w:rPr>
      </w:pPr>
    </w:p>
    <w:p w14:paraId="20EA1B09" w14:textId="77777777" w:rsidR="00700894" w:rsidRDefault="00700894" w:rsidP="00700894">
      <w:pPr>
        <w:pStyle w:val="Author"/>
        <w:spacing w:before="5pt" w:beforeAutospacing="1"/>
        <w:rPr>
          <w:sz w:val="18"/>
          <w:szCs w:val="18"/>
        </w:rPr>
      </w:pPr>
    </w:p>
    <w:p w14:paraId="4B90E1A7" w14:textId="1497DC46" w:rsidR="006347CF" w:rsidRDefault="006347CF" w:rsidP="00700894">
      <w:pPr>
        <w:pStyle w:val="Author"/>
        <w:spacing w:before="5pt" w:beforeAutospacing="1"/>
        <w:rPr>
          <w:sz w:val="16"/>
          <w:szCs w:val="16"/>
        </w:rPr>
      </w:pPr>
      <w:r>
        <w:rPr>
          <w:sz w:val="18"/>
          <w:szCs w:val="18"/>
        </w:rPr>
        <w:br/>
      </w:r>
      <w:r>
        <w:rPr>
          <w:sz w:val="18"/>
          <w:szCs w:val="18"/>
        </w:rPr>
        <w:br/>
      </w:r>
    </w:p>
    <w:p w14:paraId="102DA095"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1763099" w14:textId="15B21D84" w:rsidR="004D72B5" w:rsidRDefault="00D32753" w:rsidP="00972203">
      <w:pPr>
        <w:pStyle w:val="Abstract"/>
        <w:rPr>
          <w:i/>
          <w:iCs/>
        </w:rPr>
      </w:pPr>
      <w:r>
        <w:rPr>
          <w:i/>
          <w:iCs/>
        </w:rPr>
        <w:t>Tóm tắt</w:t>
      </w:r>
      <w:r w:rsidR="001E778D">
        <w:rPr>
          <w:i/>
          <w:iCs/>
        </w:rPr>
        <w:t xml:space="preserve">: </w:t>
      </w:r>
      <w:r w:rsidR="00027EDF" w:rsidRPr="00DA67F7">
        <w:rPr>
          <w:b w:val="0"/>
          <w:bCs w:val="0"/>
          <w:i/>
          <w:iCs/>
        </w:rPr>
        <w:t>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 [2], phương pháp năng lượng [3] và phương pháp mặt phẳng tới hạn [4-6]. Bên cạnh đó, chúng ta còn có phương pháp phạm vi phân phối ứng suất</w:t>
      </w:r>
      <w:r w:rsidR="00E04561">
        <w:rPr>
          <w:b w:val="0"/>
          <w:bCs w:val="0"/>
          <w:i/>
          <w:iCs/>
        </w:rPr>
        <w:t xml:space="preserve"> </w:t>
      </w:r>
      <w:r w:rsidR="00E04561" w:rsidRPr="00DA67F7">
        <w:rPr>
          <w:b w:val="0"/>
          <w:bCs w:val="0"/>
          <w:i/>
          <w:iCs/>
        </w:rPr>
        <w:t>(S</w:t>
      </w:r>
      <w:r w:rsidR="00E04561">
        <w:rPr>
          <w:b w:val="0"/>
          <w:bCs w:val="0"/>
          <w:i/>
          <w:iCs/>
        </w:rPr>
        <w:t xml:space="preserve">tres </w:t>
      </w:r>
      <w:r w:rsidR="00E04561" w:rsidRPr="00DA67F7">
        <w:rPr>
          <w:b w:val="0"/>
          <w:bCs w:val="0"/>
          <w:i/>
          <w:iCs/>
        </w:rPr>
        <w:t>R</w:t>
      </w:r>
      <w:r w:rsidR="00E04561">
        <w:rPr>
          <w:b w:val="0"/>
          <w:bCs w:val="0"/>
          <w:i/>
          <w:iCs/>
        </w:rPr>
        <w:t xml:space="preserve">ange </w:t>
      </w:r>
      <w:r w:rsidR="00E04561" w:rsidRPr="00DA67F7">
        <w:rPr>
          <w:b w:val="0"/>
          <w:bCs w:val="0"/>
          <w:i/>
          <w:iCs/>
        </w:rPr>
        <w:t>D</w:t>
      </w:r>
      <w:r w:rsidR="00E04561">
        <w:rPr>
          <w:b w:val="0"/>
          <w:bCs w:val="0"/>
          <w:i/>
          <w:iCs/>
        </w:rPr>
        <w:t>istribution - SRD</w:t>
      </w:r>
      <w:r w:rsidR="00E04561" w:rsidRPr="00DA67F7">
        <w:rPr>
          <w:b w:val="0"/>
          <w:bCs w:val="0"/>
          <w:i/>
          <w:iCs/>
        </w:rPr>
        <w:t>)</w:t>
      </w:r>
      <w:r w:rsidR="00027EDF" w:rsidRPr="00DA67F7">
        <w:rPr>
          <w:b w:val="0"/>
          <w:bCs w:val="0"/>
          <w:i/>
          <w:iCs/>
        </w:rPr>
        <w:t xml:space="preserve">. [7] Phương pháp </w:t>
      </w:r>
      <w:r w:rsidR="00426A90">
        <w:rPr>
          <w:b w:val="0"/>
          <w:bCs w:val="0"/>
          <w:i/>
          <w:iCs/>
        </w:rPr>
        <w:t xml:space="preserve">phạm vi phân phối ứng suất cùng với chương trình hỗ trợ được xây dựng bằng ngôn ngữ lập trình C# </w:t>
      </w:r>
      <w:r w:rsidR="00426A90" w:rsidRPr="00DA67F7">
        <w:rPr>
          <w:b w:val="0"/>
          <w:bCs w:val="0"/>
          <w:i/>
          <w:iCs/>
        </w:rPr>
        <w:t>giúp xác định</w:t>
      </w:r>
      <w:r w:rsidR="00426A90">
        <w:rPr>
          <w:b w:val="0"/>
          <w:bCs w:val="0"/>
          <w:i/>
          <w:iCs/>
        </w:rPr>
        <w:t xml:space="preserve"> và đánh giá tổn thương mỏi kết cấu đồng thời </w:t>
      </w:r>
      <w:r w:rsidR="00321041">
        <w:rPr>
          <w:b w:val="0"/>
          <w:bCs w:val="0"/>
          <w:i/>
          <w:iCs/>
        </w:rPr>
        <w:t>phân tích được các yếu tố tác động đến tổn thương và tuổi thọ mỏi kết cấu</w:t>
      </w:r>
      <w:r w:rsidR="000E0FE6">
        <w:rPr>
          <w:b w:val="0"/>
          <w:bCs w:val="0"/>
          <w:i/>
          <w:iCs/>
        </w:rPr>
        <w:t>.</w:t>
      </w:r>
      <w:r w:rsidR="00027EDF" w:rsidRPr="00DA67F7">
        <w:rPr>
          <w:b w:val="0"/>
          <w:bCs w:val="0"/>
          <w:i/>
          <w:iCs/>
        </w:rPr>
        <w:t xml:space="preserve"> </w:t>
      </w:r>
    </w:p>
    <w:p w14:paraId="6E332775" w14:textId="4C627D7C" w:rsidR="009303D9" w:rsidRDefault="00CB2ADE" w:rsidP="00972203">
      <w:pPr>
        <w:pStyle w:val="Keywords"/>
      </w:pPr>
      <w:r>
        <w:t>Từ khóa:</w:t>
      </w:r>
      <w:r w:rsidR="00496E17" w:rsidRPr="00496E17">
        <w:rPr>
          <w:lang w:val="vi-VN"/>
        </w:rPr>
        <w:t xml:space="preserve"> </w:t>
      </w:r>
      <w:r w:rsidR="00496E17" w:rsidRPr="00055BF3">
        <w:rPr>
          <w:b w:val="0"/>
          <w:bCs w:val="0"/>
          <w:lang w:val="vi-VN"/>
        </w:rPr>
        <w:t>Đánh giá độ bền mỏi, Ứng suất mỏi, Phương pháp phạn vi phân phối ứng suất (SRD), Kết cấu tàu thủy, kết cấu công trình ngoài khơi, tuổi thọ mỏi kết cấu, tổn tương mỏi kết cấu.</w:t>
      </w:r>
    </w:p>
    <w:p w14:paraId="011DFCDB" w14:textId="3015E1E2" w:rsidR="00415E6F" w:rsidRDefault="00415E6F" w:rsidP="00972203">
      <w:pPr>
        <w:pStyle w:val="Keywords"/>
        <w:rPr>
          <w:rStyle w:val="hps"/>
          <w:rFonts w:eastAsia="Calibri"/>
          <w:color w:val="000000"/>
        </w:rPr>
      </w:pPr>
      <w:r>
        <w:t>Abstract:</w:t>
      </w:r>
      <w:r w:rsidR="00C40FFC">
        <w:t xml:space="preserve"> </w:t>
      </w:r>
      <w:r w:rsidR="005E6B55" w:rsidRPr="005E6B55">
        <w:rPr>
          <w:rStyle w:val="hps"/>
          <w:rFonts w:eastAsia="Calibri"/>
          <w:b w:val="0"/>
          <w:bCs w:val="0"/>
          <w:color w:val="000000"/>
        </w:rPr>
        <w:t>The identification and evaluation of fatigue characteristics of complex stress components have received attention in recent decades. Nowadays, methods for evaluating the fatigue life of complex stress components can be divided into three main groups: equivalent stress-strain method [2], energy method [3], and critical plane method [4-6]. Besides, we also have the stress range distribution (SRD) method. [7] The stress range distribution method together with the supporting program built in C# programming language helps to identify and evaluate fatigue damage of structures while analyzing the factors affecting fatigue damage and fatigue life of structures</w:t>
      </w:r>
      <w:r w:rsidR="00FD2849" w:rsidRPr="00B22BAA">
        <w:rPr>
          <w:rStyle w:val="hps"/>
          <w:rFonts w:eastAsia="Calibri"/>
          <w:b w:val="0"/>
          <w:bCs w:val="0"/>
          <w:color w:val="000000"/>
        </w:rPr>
        <w:t>.</w:t>
      </w:r>
    </w:p>
    <w:p w14:paraId="6FEEEA07" w14:textId="1C05058F" w:rsidR="00FD2849" w:rsidRPr="00415E6F" w:rsidRDefault="00FD2849" w:rsidP="00972203">
      <w:pPr>
        <w:pStyle w:val="Keywords"/>
      </w:pPr>
      <w:r>
        <w:rPr>
          <w:rStyle w:val="hps"/>
          <w:rFonts w:eastAsia="Calibri"/>
          <w:color w:val="000000"/>
        </w:rPr>
        <w:t xml:space="preserve">Keywords: </w:t>
      </w:r>
      <w:r w:rsidRPr="00CB2975">
        <w:rPr>
          <w:b w:val="0"/>
          <w:bCs w:val="0"/>
        </w:rPr>
        <w:t>Fatigue strength assessment, Stress fatigue, Stress Range Distribution (SRD) method, Ship structures, Offshore structures, Structural fatigue life, Structural fatigue damage</w:t>
      </w:r>
      <w:r w:rsidRPr="0096036C">
        <w:t>.</w:t>
      </w:r>
    </w:p>
    <w:p w14:paraId="3B7DB774" w14:textId="0EBA619E" w:rsidR="009303D9" w:rsidRPr="00D632BE" w:rsidRDefault="0013608B" w:rsidP="00E92EC9">
      <w:pPr>
        <w:pStyle w:val="Heading1"/>
      </w:pPr>
      <w:r w:rsidRPr="00E92EC9">
        <w:t>GIỚI</w:t>
      </w:r>
      <w:r>
        <w:t xml:space="preserve"> THIỆU</w:t>
      </w:r>
      <w:r w:rsidR="009303D9" w:rsidRPr="00D632BE">
        <w:t xml:space="preserve"> </w:t>
      </w:r>
    </w:p>
    <w:p w14:paraId="51C856EB" w14:textId="4CE53F7C" w:rsidR="009C0B9A" w:rsidRDefault="00725234" w:rsidP="00E7596C">
      <w:pPr>
        <w:pStyle w:val="BodyText"/>
      </w:pPr>
      <w:r w:rsidRPr="00725234">
        <w:t xml:space="preserve">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w:t>
      </w:r>
      <w:r w:rsidRPr="00725234">
        <w:t xml:space="preserve">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1]. </w:t>
      </w:r>
      <w:r w:rsidR="000C45CB">
        <w:t xml:space="preserve">Trong và ngoài nước cũng đã có nhiều nghiên cứu </w:t>
      </w:r>
      <w:r w:rsidR="00561B30">
        <w:t xml:space="preserve">liên quan đến tổn thương mỏi kết cấu bằng nhiều phương pháp khác nhau. </w:t>
      </w:r>
    </w:p>
    <w:p w14:paraId="42A86988" w14:textId="2EE881C0" w:rsidR="00561B30" w:rsidRDefault="00561B30" w:rsidP="00E7596C">
      <w:pPr>
        <w:pStyle w:val="BodyText"/>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55358A">
        <w:t xml:space="preserve"> Đề tài đã đánh giá tổn thương mỏi tích lũy cho giàn khoan tự nâng Tam Đảo 01 tại Vũng Tàu, góp phần nâng cao tuổi thọ và đảm bảo an toàn cho công trình</w:t>
      </w:r>
      <w:r w:rsidR="005978C6">
        <w:t>.</w:t>
      </w:r>
    </w:p>
    <w:p w14:paraId="5F8FD695" w14:textId="2C27EAC5" w:rsidR="005978C6" w:rsidRPr="005307B4" w:rsidRDefault="005978C6" w:rsidP="00E7596C">
      <w:pPr>
        <w:pStyle w:val="BodyText"/>
        <w:rPr>
          <w:lang w:val="vi-VN"/>
        </w:rPr>
      </w:pPr>
      <w:r>
        <w:rPr>
          <w:lang w:val="vi-VN"/>
        </w:rPr>
        <w:t>Nhóm tác giả: Đỗ Văn Sĩ, Bùi Mạnh Cường, Tạ Văn San trong nghiên cứu “Xác định giới hạn bền mỏi của chi tiết chịu ứng suất phức tạp bằng phương pháp số</w:t>
      </w:r>
      <w:r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w:t>
      </w:r>
    </w:p>
    <w:p w14:paraId="78B51C7E" w14:textId="57130462" w:rsidR="00291DE9" w:rsidRPr="00291DE9" w:rsidRDefault="00291DE9" w:rsidP="00E7596C">
      <w:pPr>
        <w:pStyle w:val="BodyText"/>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w:t>
      </w:r>
      <w:r w:rsidRPr="00F8375F">
        <w:rPr>
          <w:lang w:val="vi-VN"/>
        </w:rPr>
        <w:lastRenderedPageBreak/>
        <w:t>bày kết quả nghiên cứu về ứng dụng công nghệ rung khử ứng suất dư trong tính toán và khảo sát về mức độ tăng tuổi thọ mỏi của kết cấu</w:t>
      </w:r>
      <w:r w:rsidRPr="001D5498">
        <w:rPr>
          <w:lang w:val="vi-VN"/>
        </w:rPr>
        <w:t>. Mô hình tích lũy tổn thương mỏi tuyến tính theo phương pháp của Miner được áp dụng với ứng suất dư đóng vai trò quan trọng</w:t>
      </w:r>
    </w:p>
    <w:p w14:paraId="380BD532" w14:textId="38FEA752" w:rsidR="000A021B" w:rsidRPr="000A021B" w:rsidRDefault="000A021B" w:rsidP="00E7596C">
      <w:pPr>
        <w:pStyle w:val="BodyText"/>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Pr="00327954">
        <w:rPr>
          <w:lang w:val="vi-VN"/>
        </w:rPr>
        <w:t>Phá hủy</w:t>
      </w:r>
      <w:r w:rsidRPr="00B04B26">
        <w:rPr>
          <w:lang w:val="vi-VN"/>
        </w:rPr>
        <w:t xml:space="preserve"> mỏi được ước tính trực tiếp bằng cách sử dụng hàm chuyển đổi ứng suất với phản ứng co giãn tuyến tính</w:t>
      </w:r>
    </w:p>
    <w:p w14:paraId="71C784F2" w14:textId="6991ED29" w:rsidR="004E5660" w:rsidRPr="00B04B26" w:rsidRDefault="004E5660" w:rsidP="004E5660">
      <w:pPr>
        <w:pStyle w:val="BodyText"/>
        <w:rPr>
          <w:lang w:val="vi-VN"/>
        </w:rPr>
      </w:pPr>
      <w:r w:rsidRPr="00186E74">
        <w:rPr>
          <w:lang w:val="vi-VN"/>
        </w:rPr>
        <w:t>Nhóm t</w:t>
      </w:r>
      <w:r w:rsidRPr="00B04B26">
        <w:rPr>
          <w:lang w:val="vi-VN"/>
        </w:rPr>
        <w:t>ác giả Wolfgang Fricke, Hans Paetzold với đề tài nghiên cứu “</w:t>
      </w:r>
      <w:r w:rsidRPr="004E5660">
        <w:rPr>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r w:rsidR="002B752E" w:rsidRPr="005307B4">
        <w:rPr>
          <w:lang w:val="vi-VN"/>
        </w:rPr>
        <w:t xml:space="preserve"> </w:t>
      </w:r>
      <w:r w:rsidRPr="00B04B26">
        <w:rPr>
          <w:lang w:val="vi-VN"/>
        </w:rPr>
        <w:t>Bài nghiên cứu</w:t>
      </w:r>
      <w:r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Pr="009C4516">
        <w:rPr>
          <w:lang w:val="vi-VN"/>
        </w:rPr>
        <w:t xml:space="preserve"> trong các điều kiện hàng h</w:t>
      </w:r>
      <w:r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60F3B208" w14:textId="404C7F9C" w:rsidR="009303D9" w:rsidRDefault="0081243E" w:rsidP="00E7596C">
      <w:pPr>
        <w:pStyle w:val="BodyText"/>
      </w:pPr>
      <w:r w:rsidRPr="0081243E">
        <w:t>Phương pháp phạm vi phân phối ứng suất (SRD) giúp xác định các khoảng ứng suất tại các điểm nóng trên kết cấu, mô phỏng các biến đổi độ bền mỏi trong một khoảng thời gian và điều kiện hoạt động khác nhau. Khi đánh giá độ bền mỏi của kết cấu tàu, có nhiều yếu tố tác động đến độ bền mỏi như tải trọng động, tình trạng sóng biển, nhiệt độ môi trường và thời gian hoạt động,…. Sử dụng phương pháp SRD giúp tính toán chính xác các ứng suất tại các điểm nóng trong suốt quá trình hoạt động của tàu, từ đó định lượng hiệu quả độ mỏi và tuổi thọ của kết cấu</w:t>
      </w:r>
      <w:r w:rsidR="009303D9" w:rsidRPr="005B520E">
        <w:t>.</w:t>
      </w:r>
      <w:r w:rsidR="00120C09">
        <w:t xml:space="preserve"> </w:t>
      </w:r>
    </w:p>
    <w:p w14:paraId="6038E0B1" w14:textId="77777777" w:rsidR="00CE212B" w:rsidRPr="0056732F" w:rsidRDefault="00CE212B" w:rsidP="0056732F">
      <w:pPr>
        <w:pStyle w:val="BodyText"/>
      </w:pPr>
      <w:r w:rsidRPr="0056732F">
        <w:t>Các nghiên cứu trên đã đưa ra một số vấn đề và thách thức quan trọng trong việc đánh giá độ bền mỏi của các kết cấu. Dưới đây là một số điểm chính được thể hiện:</w:t>
      </w:r>
    </w:p>
    <w:p w14:paraId="0110C098" w14:textId="77777777" w:rsidR="00CE212B" w:rsidRPr="0056732F" w:rsidRDefault="00CE212B" w:rsidP="007A07FE">
      <w:pPr>
        <w:pStyle w:val="bulletlist"/>
        <w:tabs>
          <w:tab w:val="clear" w:pos="32.40pt"/>
        </w:tabs>
        <w:ind w:start="28.80pt" w:hanging="14.40pt"/>
      </w:pPr>
      <w:r w:rsidRPr="0056732F">
        <w:t>Sử dụng phương pháp số: Một số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7AB935F9" w14:textId="77777777" w:rsidR="00CE212B" w:rsidRPr="0056732F" w:rsidRDefault="00CE212B" w:rsidP="006D7A87">
      <w:pPr>
        <w:pStyle w:val="bulletlist"/>
        <w:tabs>
          <w:tab w:val="clear" w:pos="32.40pt"/>
        </w:tabs>
        <w:ind w:start="28.80pt" w:hanging="14.40pt"/>
      </w:pPr>
      <w:r w:rsidRPr="0056732F">
        <w:t>Chênh lệch giữa ứng suất đơn và ứng suất tương đương Von Mises: 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2E58787C" w14:textId="77777777" w:rsidR="00CE212B" w:rsidRPr="0056732F" w:rsidRDefault="00CE212B" w:rsidP="006D7A87">
      <w:pPr>
        <w:pStyle w:val="bulletlist"/>
        <w:tabs>
          <w:tab w:val="clear" w:pos="32.40pt"/>
        </w:tabs>
        <w:ind w:start="28.80pt" w:hanging="14.40pt"/>
      </w:pPr>
      <w:r w:rsidRPr="0056732F">
        <w:t>Đánh giá chi tiết và chất lượng đường hàn: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5A77F4D3" w14:textId="2987B9AB" w:rsidR="00CE212B" w:rsidRPr="0056732F" w:rsidRDefault="00CE212B" w:rsidP="006D7A87">
      <w:pPr>
        <w:pStyle w:val="bulletlist"/>
        <w:tabs>
          <w:tab w:val="clear" w:pos="32.40pt"/>
        </w:tabs>
        <w:ind w:start="28.80pt" w:hanging="14.40pt"/>
      </w:pPr>
      <w:r w:rsidRPr="0056732F">
        <w:t>Tính toán độ bền mỏi dựa trên các tiêu chí khác nhau: 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46F81C1E" w14:textId="77777777" w:rsidR="00CE212B" w:rsidRPr="0056732F" w:rsidRDefault="00CE212B" w:rsidP="006D7A87">
      <w:pPr>
        <w:pStyle w:val="bulletlist"/>
        <w:tabs>
          <w:tab w:val="clear" w:pos="32.40pt"/>
        </w:tabs>
        <w:ind w:start="28.80pt" w:hanging="14.40pt"/>
      </w:pPr>
      <w:r w:rsidRPr="0056732F">
        <w:t>Thách thức từ áp lực nước biến đổi: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375B8018" w14:textId="77777777" w:rsidR="00CE212B" w:rsidRPr="0056732F" w:rsidRDefault="00CE212B" w:rsidP="006D7A87">
      <w:pPr>
        <w:pStyle w:val="bulletlist"/>
        <w:tabs>
          <w:tab w:val="clear" w:pos="32.40pt"/>
        </w:tabs>
        <w:ind w:start="28.80pt" w:hanging="14.40pt"/>
      </w:pPr>
      <w:r w:rsidRPr="0056732F">
        <w:t>Sự chênh lệch giữa mô hình hóa và thực nghiệm: Nghiên cứu về tăng tuổi thọ của kết cấu sau rung khử ứng suất thúc đẩy sự chênh lệch giữa mô hình hóa và thực nghiệm, đặc biệt khi sử dụng các lý thuyết khác nhau để tính toán mức tăng tuổi thọ mỏi cho kết cấu.</w:t>
      </w:r>
    </w:p>
    <w:p w14:paraId="62A4A90C" w14:textId="77777777" w:rsidR="00CE212B" w:rsidRPr="0056732F" w:rsidRDefault="00CE212B" w:rsidP="0056732F">
      <w:pPr>
        <w:pStyle w:val="BodyText"/>
      </w:pPr>
      <w:r w:rsidRPr="0056732F">
        <w:t xml:space="preserve">Như vậy, các vấn đề này thể hiện sự phức tạp và đa dạng trong quá trình đánh giá độ bền mỏi của các kết cấu, đặc biệt khi chúng đối mặt với các điều kiện tải trọng động, sự biến đổi không gian, môi trường, vật liệu,… Đòi hỏi cần sự kết hợp giữa các phương pháp khác nhau, các nghiên cứu khác nhau qua đó đưa ra được giá trị có thể đảm bảo được độ tin cậy. </w:t>
      </w:r>
    </w:p>
    <w:p w14:paraId="61F60EB8" w14:textId="77777777" w:rsidR="00CE212B" w:rsidRPr="0056732F" w:rsidRDefault="00CE212B" w:rsidP="0056732F">
      <w:pPr>
        <w:pStyle w:val="BodyText"/>
      </w:pPr>
      <w:r w:rsidRPr="0056732F">
        <w:t>Do đó, đề tài "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001D565" w14:textId="5488D172" w:rsidR="009303D9" w:rsidRPr="006B6B66" w:rsidRDefault="005307B4" w:rsidP="006B6B66">
      <w:pPr>
        <w:pStyle w:val="Heading1"/>
      </w:pPr>
      <w:r>
        <w:t>PHƯƠNG PHÁP NGHIÊN CỨU</w:t>
      </w:r>
    </w:p>
    <w:p w14:paraId="61643A2A" w14:textId="671118BA" w:rsidR="009303D9" w:rsidRPr="009B5124" w:rsidRDefault="009B5124" w:rsidP="00ED0149">
      <w:pPr>
        <w:pStyle w:val="Heading2"/>
      </w:pPr>
      <w:r w:rsidRPr="009B5124">
        <w:t>Phương pháp phạm vi phân</w:t>
      </w:r>
      <w:r>
        <w:t xml:space="preserve"> phối ứng suất</w:t>
      </w:r>
    </w:p>
    <w:p w14:paraId="355BA24A" w14:textId="2966D434" w:rsidR="00E95F35" w:rsidRDefault="00A600C9" w:rsidP="00E7596C">
      <w:pPr>
        <w:pStyle w:val="BodyText"/>
      </w:pPr>
      <w:r>
        <w:t>Sơ đồ thuật toán nhằm</w:t>
      </w:r>
      <w:r w:rsidR="000427BC">
        <w:t xml:space="preserve"> tính toán </w:t>
      </w:r>
      <w:r w:rsidR="00C7090A">
        <w:t>thiệt hại</w:t>
      </w:r>
      <w:r w:rsidR="000427BC">
        <w:t xml:space="preserve"> mỏi và tuổi thọ mỏi theo như hình 1</w:t>
      </w:r>
      <w:r w:rsidR="00630864">
        <w:t>. Để tính toán, cần có các</w:t>
      </w:r>
      <w:r>
        <w:t xml:space="preserve"> dữ liệu đường cong S-N,</w:t>
      </w:r>
      <w:r w:rsidR="002C583E">
        <w:t xml:space="preserve"> hệ số</w:t>
      </w:r>
      <w:r w:rsidR="00664066">
        <w:t xml:space="preserve"> hình dạng</w:t>
      </w:r>
      <w:r w:rsidR="002C583E">
        <w:t xml:space="preserve"> weibull,</w:t>
      </w:r>
      <w:r>
        <w:t xml:space="preserve"> giá trị ứng suất danh nghĩa, giá trị hệ số tập trung ứng suất, và các hệ số liên quan đến đường cong S-N, các giá trị về độ dày kết cấu, thời gian phục vụ kết cấu</w:t>
      </w:r>
      <w:r w:rsidR="00630864">
        <w:t xml:space="preserve">. </w:t>
      </w:r>
    </w:p>
    <w:p w14:paraId="43F76E32" w14:textId="2018A12D" w:rsidR="00995EEA" w:rsidRDefault="00995EEA" w:rsidP="00995EEA">
      <w:pPr>
        <w:pStyle w:val="bulletlist"/>
        <w:tabs>
          <w:tab w:val="clear" w:pos="32.40pt"/>
        </w:tabs>
        <w:ind w:start="28.80pt" w:hanging="14.40pt"/>
      </w:pPr>
      <w:r>
        <w:t>Giá trị ứng suất danh nghĩa được xác định dựa theo phân tích độ bền kết cấu với phần mềm hỗ trợ Ansys</w:t>
      </w:r>
    </w:p>
    <w:p w14:paraId="57EAA728" w14:textId="37746D48" w:rsidR="00995EEA" w:rsidRDefault="00995EEA" w:rsidP="00995EEA">
      <w:pPr>
        <w:pStyle w:val="bulletlist"/>
        <w:tabs>
          <w:tab w:val="clear" w:pos="32.40pt"/>
        </w:tabs>
        <w:ind w:start="28.80pt" w:hanging="14.40pt"/>
      </w:pPr>
      <w:r>
        <w:t xml:space="preserve">Hệ số tập trung ứng suất SCF = </w:t>
      </w:r>
    </w:p>
    <w:p w14:paraId="69BED88B" w14:textId="7CB3D1EF" w:rsidR="002C583E" w:rsidRDefault="00B61B4C" w:rsidP="00995EEA">
      <w:pPr>
        <w:pStyle w:val="bulletlist"/>
        <w:tabs>
          <w:tab w:val="clear" w:pos="32.40pt"/>
        </w:tabs>
        <w:ind w:start="28.80pt" w:hanging="14.40pt"/>
      </w:pPr>
      <w:r>
        <w:t>Hệ số hình dạng weibull được xác định trong khoảng từ 0.5 cho đến 1.3 cụ thể như bảng 1.</w:t>
      </w:r>
    </w:p>
    <w:p w14:paraId="50BCAD5C" w14:textId="77777777" w:rsidR="00B61B4C" w:rsidRDefault="00B61B4C" w:rsidP="00B61B4C">
      <w:pPr>
        <w:pStyle w:val="bulletlist"/>
        <w:numPr>
          <w:ilvl w:val="0"/>
          <w:numId w:val="0"/>
        </w:numPr>
        <w:ind w:start="32.40pt" w:hanging="18pt"/>
      </w:pPr>
    </w:p>
    <w:tbl>
      <w:tblPr>
        <w:tblStyle w:val="TableGrid"/>
        <w:tblW w:w="0pt" w:type="dxa"/>
        <w:tblLook w:firstRow="1" w:lastRow="0" w:firstColumn="1" w:lastColumn="0" w:noHBand="0" w:noVBand="1"/>
      </w:tblPr>
      <w:tblGrid>
        <w:gridCol w:w="519"/>
        <w:gridCol w:w="1096"/>
        <w:gridCol w:w="3408"/>
      </w:tblGrid>
      <w:tr w:rsidR="002053E3" w14:paraId="59331C42" w14:textId="77777777" w:rsidTr="00F5761A">
        <w:tc>
          <w:tcPr>
            <w:tcW w:w="25.95pt" w:type="dxa"/>
            <w:vAlign w:val="center"/>
          </w:tcPr>
          <w:p w14:paraId="3C36EC78" w14:textId="551FFE08" w:rsidR="002053E3" w:rsidRDefault="002053E3" w:rsidP="00F5761A">
            <w:pPr>
              <w:pStyle w:val="tablecolhead"/>
            </w:pPr>
            <w:r>
              <w:t>STT</w:t>
            </w:r>
          </w:p>
        </w:tc>
        <w:tc>
          <w:tcPr>
            <w:tcW w:w="54.80pt" w:type="dxa"/>
            <w:vAlign w:val="center"/>
          </w:tcPr>
          <w:p w14:paraId="221A8D2A" w14:textId="55F171FE" w:rsidR="002053E3" w:rsidRDefault="002053E3" w:rsidP="00F5761A">
            <w:pPr>
              <w:pStyle w:val="tablecolhead"/>
            </w:pPr>
            <w:r>
              <w:t>Hệ số hình dạng Weibul</w:t>
            </w:r>
          </w:p>
        </w:tc>
        <w:tc>
          <w:tcPr>
            <w:tcW w:w="170.40pt" w:type="dxa"/>
            <w:vAlign w:val="center"/>
          </w:tcPr>
          <w:p w14:paraId="6FA6485D" w14:textId="13282842" w:rsidR="002053E3" w:rsidRDefault="002053E3" w:rsidP="00F5761A">
            <w:pPr>
              <w:pStyle w:val="tablecolhead"/>
            </w:pPr>
            <w:r>
              <w:t>Khu vực và điều kiện kết cấu</w:t>
            </w:r>
          </w:p>
        </w:tc>
      </w:tr>
      <w:tr w:rsidR="002053E3" w14:paraId="31A1A35C" w14:textId="77777777" w:rsidTr="002053E3">
        <w:tc>
          <w:tcPr>
            <w:tcW w:w="25.95pt" w:type="dxa"/>
          </w:tcPr>
          <w:p w14:paraId="18CFEF37" w14:textId="5726D295" w:rsidR="002053E3" w:rsidRPr="004F1972" w:rsidRDefault="002053E3" w:rsidP="002053E3">
            <w:pPr>
              <w:pStyle w:val="tablecolhead"/>
              <w:rPr>
                <w:b w:val="0"/>
                <w:bCs w:val="0"/>
              </w:rPr>
            </w:pPr>
            <w:r w:rsidRPr="004F1972">
              <w:rPr>
                <w:b w:val="0"/>
                <w:bCs w:val="0"/>
              </w:rPr>
              <w:t>1</w:t>
            </w:r>
          </w:p>
        </w:tc>
        <w:tc>
          <w:tcPr>
            <w:tcW w:w="54.80pt" w:type="dxa"/>
          </w:tcPr>
          <w:p w14:paraId="7C18BF48" w14:textId="1838610D" w:rsidR="002053E3" w:rsidRPr="004F1972" w:rsidRDefault="002053E3" w:rsidP="002053E3">
            <w:pPr>
              <w:pStyle w:val="tablecolhead"/>
              <w:rPr>
                <w:b w:val="0"/>
                <w:bCs w:val="0"/>
              </w:rPr>
            </w:pPr>
            <w:r w:rsidRPr="004F1972">
              <w:rPr>
                <w:b w:val="0"/>
                <w:bCs w:val="0"/>
              </w:rPr>
              <w:t>0.5</w:t>
            </w:r>
          </w:p>
        </w:tc>
        <w:tc>
          <w:tcPr>
            <w:tcW w:w="170.40pt" w:type="dxa"/>
          </w:tcPr>
          <w:p w14:paraId="5C6F3719" w14:textId="14DED0D8" w:rsidR="002053E3" w:rsidRPr="004F1972" w:rsidRDefault="002053E3" w:rsidP="002053E3">
            <w:pPr>
              <w:pStyle w:val="tablecolhead"/>
              <w:rPr>
                <w:b w:val="0"/>
                <w:bCs w:val="0"/>
              </w:rPr>
            </w:pPr>
            <w:r w:rsidRPr="004F1972">
              <w:rPr>
                <w:b w:val="0"/>
                <w:bCs w:val="0"/>
              </w:rPr>
              <w:t>Căn cứ cố định ở vùng biển vịnh Mexico và truss spars</w:t>
            </w:r>
          </w:p>
        </w:tc>
      </w:tr>
      <w:tr w:rsidR="002053E3" w14:paraId="10AF5463" w14:textId="77777777" w:rsidTr="002053E3">
        <w:tc>
          <w:tcPr>
            <w:tcW w:w="25.95pt" w:type="dxa"/>
          </w:tcPr>
          <w:p w14:paraId="2104BBC4" w14:textId="42FE9AAD" w:rsidR="002053E3" w:rsidRPr="004F1972" w:rsidRDefault="002053E3" w:rsidP="002053E3">
            <w:pPr>
              <w:pStyle w:val="tablecolhead"/>
              <w:rPr>
                <w:b w:val="0"/>
                <w:bCs w:val="0"/>
              </w:rPr>
            </w:pPr>
            <w:r w:rsidRPr="004F1972">
              <w:rPr>
                <w:b w:val="0"/>
                <w:bCs w:val="0"/>
              </w:rPr>
              <w:t>2</w:t>
            </w:r>
          </w:p>
        </w:tc>
        <w:tc>
          <w:tcPr>
            <w:tcW w:w="54.80pt" w:type="dxa"/>
          </w:tcPr>
          <w:p w14:paraId="4DA422A6" w14:textId="263711A9" w:rsidR="002053E3" w:rsidRPr="004F1972" w:rsidRDefault="002053E3" w:rsidP="002053E3">
            <w:pPr>
              <w:pStyle w:val="tablecolhead"/>
              <w:rPr>
                <w:b w:val="0"/>
                <w:bCs w:val="0"/>
              </w:rPr>
            </w:pPr>
            <w:r w:rsidRPr="004F1972">
              <w:rPr>
                <w:b w:val="0"/>
                <w:bCs w:val="0"/>
              </w:rPr>
              <w:t>0.7</w:t>
            </w:r>
          </w:p>
        </w:tc>
        <w:tc>
          <w:tcPr>
            <w:tcW w:w="170.40pt" w:type="dxa"/>
          </w:tcPr>
          <w:p w14:paraId="2CD208FB" w14:textId="68C4A68B" w:rsidR="002053E3" w:rsidRPr="004F1972" w:rsidRDefault="002053E3" w:rsidP="002053E3">
            <w:pPr>
              <w:pStyle w:val="tablecolhead"/>
              <w:rPr>
                <w:b w:val="0"/>
                <w:bCs w:val="0"/>
              </w:rPr>
            </w:pPr>
            <w:r w:rsidRPr="004F1972">
              <w:rPr>
                <w:b w:val="0"/>
                <w:bCs w:val="0"/>
              </w:rPr>
              <w:t>Dầm dưới mặt nước và cản sóng động ở vùng biển vịnh Mexico và cảng chân vững</w:t>
            </w:r>
          </w:p>
        </w:tc>
      </w:tr>
      <w:tr w:rsidR="004F1972" w14:paraId="6EF1E809" w14:textId="77777777" w:rsidTr="002053E3">
        <w:tc>
          <w:tcPr>
            <w:tcW w:w="25.95pt" w:type="dxa"/>
          </w:tcPr>
          <w:p w14:paraId="493679B6" w14:textId="515F8B98" w:rsidR="004F1972" w:rsidRPr="004F1972" w:rsidRDefault="004F1972" w:rsidP="002053E3">
            <w:pPr>
              <w:pStyle w:val="tablecolhead"/>
              <w:rPr>
                <w:b w:val="0"/>
                <w:bCs w:val="0"/>
              </w:rPr>
            </w:pPr>
            <w:r w:rsidRPr="004F1972">
              <w:rPr>
                <w:b w:val="0"/>
                <w:bCs w:val="0"/>
              </w:rPr>
              <w:lastRenderedPageBreak/>
              <w:t>3</w:t>
            </w:r>
          </w:p>
        </w:tc>
        <w:tc>
          <w:tcPr>
            <w:tcW w:w="54.80pt" w:type="dxa"/>
          </w:tcPr>
          <w:p w14:paraId="49E81A93" w14:textId="597B1677" w:rsidR="004F1972" w:rsidRPr="004F1972" w:rsidRDefault="004F1972" w:rsidP="002053E3">
            <w:pPr>
              <w:pStyle w:val="tablecolhead"/>
              <w:rPr>
                <w:b w:val="0"/>
                <w:bCs w:val="0"/>
              </w:rPr>
            </w:pPr>
            <w:r w:rsidRPr="004F1972">
              <w:rPr>
                <w:b w:val="0"/>
                <w:bCs w:val="0"/>
              </w:rPr>
              <w:t>1</w:t>
            </w:r>
          </w:p>
        </w:tc>
        <w:tc>
          <w:tcPr>
            <w:tcW w:w="170.40pt" w:type="dxa"/>
          </w:tcPr>
          <w:p w14:paraId="685062F9" w14:textId="1DC6E67C" w:rsidR="004F1972" w:rsidRPr="004F1972" w:rsidRDefault="004F1972" w:rsidP="002053E3">
            <w:pPr>
              <w:pStyle w:val="tablecolhead"/>
              <w:rPr>
                <w:b w:val="0"/>
                <w:bCs w:val="0"/>
              </w:rPr>
            </w:pPr>
            <w:r w:rsidRPr="004F1972">
              <w:rPr>
                <w:b w:val="0"/>
                <w:bCs w:val="0"/>
              </w:rPr>
              <w:t>Cho biển Bắc, biển Đông và California Nam (cố định sóng)</w:t>
            </w:r>
          </w:p>
        </w:tc>
      </w:tr>
      <w:tr w:rsidR="004F1972" w14:paraId="1FDBF614" w14:textId="77777777" w:rsidTr="002053E3">
        <w:tc>
          <w:tcPr>
            <w:tcW w:w="25.95pt" w:type="dxa"/>
          </w:tcPr>
          <w:p w14:paraId="447E4088" w14:textId="547C13BD" w:rsidR="004F1972" w:rsidRPr="004F1972" w:rsidRDefault="004F1972" w:rsidP="002053E3">
            <w:pPr>
              <w:pStyle w:val="tablecolhead"/>
              <w:rPr>
                <w:b w:val="0"/>
                <w:bCs w:val="0"/>
              </w:rPr>
            </w:pPr>
            <w:r w:rsidRPr="004F1972">
              <w:rPr>
                <w:b w:val="0"/>
                <w:bCs w:val="0"/>
              </w:rPr>
              <w:t>4</w:t>
            </w:r>
          </w:p>
        </w:tc>
        <w:tc>
          <w:tcPr>
            <w:tcW w:w="54.80pt" w:type="dxa"/>
          </w:tcPr>
          <w:p w14:paraId="3A7E7E2B" w14:textId="1FA1712A" w:rsidR="004F1972" w:rsidRPr="004F1972" w:rsidRDefault="004F1972" w:rsidP="002053E3">
            <w:pPr>
              <w:pStyle w:val="tablecolhead"/>
              <w:rPr>
                <w:b w:val="0"/>
                <w:bCs w:val="0"/>
              </w:rPr>
            </w:pPr>
            <w:r w:rsidRPr="004F1972">
              <w:rPr>
                <w:b w:val="0"/>
                <w:bCs w:val="0"/>
              </w:rPr>
              <w:t>1.3</w:t>
            </w:r>
          </w:p>
        </w:tc>
        <w:tc>
          <w:tcPr>
            <w:tcW w:w="170.40pt" w:type="dxa"/>
          </w:tcPr>
          <w:p w14:paraId="21BB0C84" w14:textId="28D1A3BE" w:rsidR="004F1972" w:rsidRPr="004F1972" w:rsidRDefault="004F1972" w:rsidP="002053E3">
            <w:pPr>
              <w:pStyle w:val="tablecolhead"/>
              <w:rPr>
                <w:b w:val="0"/>
                <w:bCs w:val="0"/>
              </w:rPr>
            </w:pPr>
            <w:r w:rsidRPr="004F1972">
              <w:rPr>
                <w:b w:val="0"/>
                <w:bCs w:val="0"/>
              </w:rPr>
              <w:t>Cho biển Bắc, biển Đông và Calofornia Nam (động) và Châu Phi</w:t>
            </w:r>
          </w:p>
        </w:tc>
      </w:tr>
    </w:tbl>
    <w:p w14:paraId="230EBB58" w14:textId="77777777" w:rsidR="00CD69AA" w:rsidRDefault="00CD69AA" w:rsidP="00E7596C">
      <w:pPr>
        <w:pStyle w:val="BodyText"/>
      </w:pPr>
    </w:p>
    <w:p w14:paraId="06292AFE" w14:textId="04E3E1D7" w:rsidR="0069292C" w:rsidRDefault="00700B57" w:rsidP="00E7596C">
      <w:pPr>
        <w:pStyle w:val="BodyText"/>
      </w:pPr>
      <w:r>
        <w:rPr>
          <w:noProof/>
        </w:rPr>
        <w:drawing>
          <wp:inline distT="0" distB="0" distL="0" distR="0" wp14:anchorId="6833A94B" wp14:editId="1A19DF81">
            <wp:extent cx="2612571" cy="4395564"/>
            <wp:effectExtent l="0" t="0" r="0" b="5080"/>
            <wp:docPr id="147840962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78409620" name=""/>
                    <pic:cNvPicPr/>
                  </pic:nvPicPr>
                  <pic:blipFill>
                    <a:blip r:embed="rId11"/>
                    <a:stretch>
                      <a:fillRect/>
                    </a:stretch>
                  </pic:blipFill>
                  <pic:spPr>
                    <a:xfrm>
                      <a:off x="0" y="0"/>
                      <a:ext cx="2636605" cy="4436000"/>
                    </a:xfrm>
                    <a:prstGeom prst="rect">
                      <a:avLst/>
                    </a:prstGeom>
                  </pic:spPr>
                </pic:pic>
              </a:graphicData>
            </a:graphic>
          </wp:inline>
        </w:drawing>
      </w:r>
    </w:p>
    <w:p w14:paraId="272B7AB0" w14:textId="77777777" w:rsidR="00CA3FE4" w:rsidRDefault="00CA3FE4" w:rsidP="00E7596C">
      <w:pPr>
        <w:pStyle w:val="BodyText"/>
      </w:pPr>
    </w:p>
    <w:p w14:paraId="5403C518" w14:textId="77777777" w:rsidR="00FF2E70" w:rsidRDefault="00FF2E70" w:rsidP="00E7596C">
      <w:pPr>
        <w:pStyle w:val="BodyText"/>
      </w:pPr>
    </w:p>
    <w:p w14:paraId="0AAD37A1" w14:textId="10A54F5F" w:rsidR="009303D9" w:rsidRDefault="00F15B7C" w:rsidP="00ED0149">
      <w:pPr>
        <w:pStyle w:val="Heading2"/>
      </w:pPr>
      <w:r>
        <w:t>Xây dựng chương trình tính toán</w:t>
      </w:r>
    </w:p>
    <w:p w14:paraId="7AE005B8" w14:textId="00C4896D" w:rsidR="00F0064F" w:rsidRPr="00F0064F" w:rsidRDefault="006432A3" w:rsidP="006432A3">
      <w:pPr>
        <w:pStyle w:val="BodyText"/>
      </w:pPr>
      <w:r>
        <w:t xml:space="preserve">Chương trình tính toán được xây dựng dựa trên sơ đồ thuật toán hình 1. </w:t>
      </w:r>
      <w:r w:rsidR="00EC2D2D">
        <w:t>Giao diện của chương trình tính toán như hình 2</w:t>
      </w:r>
    </w:p>
    <w:p w14:paraId="1BCE50B9" w14:textId="54FB9C00" w:rsidR="00737062" w:rsidRDefault="00737062" w:rsidP="00737062">
      <w:pPr>
        <w:pStyle w:val="BodyText"/>
        <w:ind w:firstLine="0pt"/>
      </w:pPr>
      <w:r>
        <w:rPr>
          <w:noProof/>
        </w:rPr>
        <w:drawing>
          <wp:inline distT="0" distB="0" distL="0" distR="0" wp14:anchorId="539CA130" wp14:editId="4D64B92B">
            <wp:extent cx="3195955" cy="956461"/>
            <wp:effectExtent l="19050" t="19050" r="23495" b="15240"/>
            <wp:docPr id="12466801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46680189" name=""/>
                    <pic:cNvPicPr/>
                  </pic:nvPicPr>
                  <pic:blipFill>
                    <a:blip r:embed="rId12"/>
                    <a:stretch>
                      <a:fillRect/>
                    </a:stretch>
                  </pic:blipFill>
                  <pic:spPr>
                    <a:xfrm>
                      <a:off x="0" y="0"/>
                      <a:ext cx="3195955" cy="956461"/>
                    </a:xfrm>
                    <a:prstGeom prst="rect">
                      <a:avLst/>
                    </a:prstGeom>
                    <a:ln>
                      <a:solidFill>
                        <a:schemeClr val="tx1"/>
                      </a:solidFill>
                    </a:ln>
                  </pic:spPr>
                </pic:pic>
              </a:graphicData>
            </a:graphic>
          </wp:inline>
        </w:drawing>
      </w:r>
    </w:p>
    <w:p w14:paraId="2A04459A" w14:textId="77777777" w:rsidR="00CB4C61" w:rsidRDefault="00CB4C61" w:rsidP="00CB4C61">
      <w:pPr>
        <w:pStyle w:val="bulletlist"/>
        <w:tabs>
          <w:tab w:val="clear" w:pos="32.40pt"/>
        </w:tabs>
        <w:ind w:start="28.80pt" w:hanging="14.40pt"/>
      </w:pPr>
      <w:r>
        <w:t>Các khu vực 1, 2 (khu vực màu đỏ) là các khu vực điền hoặc chọn các giá trị đã được tính toán.</w:t>
      </w:r>
    </w:p>
    <w:p w14:paraId="00EEDFEB" w14:textId="77777777" w:rsidR="00CB4C61" w:rsidRDefault="00CB4C61" w:rsidP="00CB4C61">
      <w:pPr>
        <w:pStyle w:val="bulletlist"/>
        <w:tabs>
          <w:tab w:val="clear" w:pos="32.40pt"/>
        </w:tabs>
        <w:ind w:start="28.80pt" w:hanging="14.40pt"/>
      </w:pPr>
      <w:r>
        <w:t xml:space="preserve">Các khu vực 3, 4 (khu vực màu xanh lá cây) là các khu vực mà giá trị được tự động tính toán ra dựa trên các thông số được điền vào từ khu vực 1, 2. </w:t>
      </w:r>
    </w:p>
    <w:p w14:paraId="6710EBF9" w14:textId="77777777" w:rsidR="00CB4C61" w:rsidRPr="001857D5" w:rsidRDefault="00CB4C61" w:rsidP="00CB4C61">
      <w:pPr>
        <w:pStyle w:val="bulletlist"/>
        <w:tabs>
          <w:tab w:val="clear" w:pos="32.40pt"/>
        </w:tabs>
        <w:ind w:start="28.80pt" w:hanging="14.40pt"/>
      </w:pPr>
      <w:r>
        <w:t xml:space="preserve">Khu vực 5 (khu vực màu da cam) là khu vực thể hiện các thông số cụ thể của đường cong S-N, nơi chúng ta có thể lựa chọn đường cong S-N phù hợp trong tính toán. </w:t>
      </w:r>
    </w:p>
    <w:p w14:paraId="3B904DC5" w14:textId="77777777" w:rsidR="00CB4C61" w:rsidRPr="00CB4C61" w:rsidRDefault="00CB4C61" w:rsidP="00E7596C">
      <w:pPr>
        <w:pStyle w:val="BodyText"/>
        <w:rPr>
          <w:lang w:val="en-US"/>
        </w:rPr>
      </w:pPr>
    </w:p>
    <w:p w14:paraId="0E4004E4" w14:textId="1DDB408A" w:rsidR="009303D9" w:rsidRDefault="00BE7005" w:rsidP="006B6B66">
      <w:pPr>
        <w:pStyle w:val="Heading1"/>
      </w:pPr>
      <w:r>
        <w:t>KẾT QUẢ NGHIÊN CỨU TỔN THƯƠNG MỎI TÍCH LŨY KẾT CẤU</w:t>
      </w:r>
    </w:p>
    <w:p w14:paraId="6793B676" w14:textId="698CF8E3" w:rsidR="009303D9" w:rsidRDefault="003E3DCE" w:rsidP="00ED0149">
      <w:pPr>
        <w:pStyle w:val="Heading2"/>
      </w:pPr>
      <w:r>
        <w:t>Mô hình tính toán</w:t>
      </w:r>
    </w:p>
    <w:p w14:paraId="7F9C2187" w14:textId="4D02D017" w:rsidR="00D463D0" w:rsidRDefault="00D463D0" w:rsidP="00D463D0">
      <w:pPr>
        <w:pStyle w:val="BodyTex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 Sau đó tiến hành tính toán mô phỏng để có được các giá trị ban đầu, làm dữ liệu phục vụ việc tính toán và phân tích tiếp theo đối với việc nghiên cứu về độ bền mỏi.</w:t>
      </w:r>
    </w:p>
    <w:p w14:paraId="23BF40A4" w14:textId="77777777" w:rsidR="00D463D0" w:rsidRDefault="00D463D0" w:rsidP="00D463D0">
      <w:pPr>
        <w:pStyle w:val="BodyText"/>
      </w:pPr>
      <w:r>
        <w:t>Chiều cao bản thành của các khung sườn hình chữ T này là 600mm và bản cánh của chúng được tạo thành từ các thanh thẳng 250x20 (đối với thanh liên tục) và 200x20 (đối với thanh gián đoạn). Mô hình mô phỏng ở đây là một góc với hai khung sườn cách nhau 1000mm. Và các thanh chữ T này được lắp đặt trên một tấm với chiều dày t=11.5mm.</w:t>
      </w:r>
    </w:p>
    <w:p w14:paraId="060E1ED0" w14:textId="66C0C63C" w:rsidR="00FD7E17" w:rsidRDefault="00FD7E17" w:rsidP="00FD7E17">
      <w:pPr>
        <w:pStyle w:val="BodyText"/>
        <w:ind w:firstLine="0pt"/>
      </w:pPr>
      <w:r>
        <w:rPr>
          <w:noProof/>
        </w:rPr>
        <w:drawing>
          <wp:inline distT="0" distB="0" distL="0" distR="0" wp14:anchorId="0C81E03D" wp14:editId="325BCC4A">
            <wp:extent cx="3195955" cy="1582829"/>
            <wp:effectExtent l="19050" t="19050" r="23495" b="17780"/>
            <wp:docPr id="515967375" name="Picture 1" descr="A diagram of a rectangular objec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5967375" name="Picture 1" descr="A diagram of a rectangular object&#10;&#10;Description automatically generated"/>
                    <pic:cNvPicPr/>
                  </pic:nvPicPr>
                  <pic:blipFill>
                    <a:blip r:embed="rId13"/>
                    <a:stretch>
                      <a:fillRect/>
                    </a:stretch>
                  </pic:blipFill>
                  <pic:spPr>
                    <a:xfrm>
                      <a:off x="0" y="0"/>
                      <a:ext cx="3195955" cy="1582829"/>
                    </a:xfrm>
                    <a:prstGeom prst="rect">
                      <a:avLst/>
                    </a:prstGeom>
                    <a:ln>
                      <a:solidFill>
                        <a:schemeClr val="tx1"/>
                      </a:solidFill>
                    </a:ln>
                  </pic:spPr>
                </pic:pic>
              </a:graphicData>
            </a:graphic>
          </wp:inline>
        </w:drawing>
      </w:r>
    </w:p>
    <w:p w14:paraId="2B1D6785" w14:textId="77777777" w:rsidR="00386C20" w:rsidRDefault="00386C20" w:rsidP="00386C20">
      <w:pPr>
        <w:pStyle w:val="BodyText"/>
      </w:pPr>
      <w:r>
        <w:t xml:space="preserve">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 </w:t>
      </w:r>
    </w:p>
    <w:p w14:paraId="22193122" w14:textId="77777777" w:rsidR="00386C20" w:rsidRDefault="00386C20" w:rsidP="00386C20">
      <w:pPr>
        <w:pStyle w:val="BodyText"/>
      </w:pPr>
      <w:r>
        <w:t>Điều kiện biên đối với mô hình mô phỏng trong trường hợp này sử dụng điều kiện ngàm chặt đối với đường giao nhau giữa mạn tàu và boong tàu.</w:t>
      </w:r>
    </w:p>
    <w:p w14:paraId="28DB15FD" w14:textId="1248542E" w:rsidR="001270EF" w:rsidRDefault="001270EF" w:rsidP="001270EF">
      <w:pPr>
        <w:pStyle w:val="BodyText"/>
        <w:ind w:firstLine="0pt"/>
      </w:pPr>
      <w:r>
        <w:rPr>
          <w:noProof/>
        </w:rPr>
        <w:drawing>
          <wp:inline distT="0" distB="0" distL="0" distR="0" wp14:anchorId="7BD23090" wp14:editId="0429F82D">
            <wp:extent cx="3195955" cy="1457767"/>
            <wp:effectExtent l="19050" t="19050" r="23495" b="28575"/>
            <wp:docPr id="753842911" name="Picture 1" descr="A computer generated image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3842911" name="Picture 1" descr="A computer generated image of a computer&#10;&#10;Description automatically generated"/>
                    <pic:cNvPicPr/>
                  </pic:nvPicPr>
                  <pic:blipFill>
                    <a:blip r:embed="rId14"/>
                    <a:stretch>
                      <a:fillRect/>
                    </a:stretch>
                  </pic:blipFill>
                  <pic:spPr>
                    <a:xfrm>
                      <a:off x="0" y="0"/>
                      <a:ext cx="3195955" cy="1457767"/>
                    </a:xfrm>
                    <a:prstGeom prst="rect">
                      <a:avLst/>
                    </a:prstGeom>
                    <a:ln>
                      <a:solidFill>
                        <a:schemeClr val="tx1"/>
                      </a:solidFill>
                    </a:ln>
                  </pic:spPr>
                </pic:pic>
              </a:graphicData>
            </a:graphic>
          </wp:inline>
        </w:drawing>
      </w:r>
    </w:p>
    <w:p w14:paraId="2BC8E1B7" w14:textId="0361FD1D" w:rsidR="00794130" w:rsidRPr="00161B59" w:rsidRDefault="00794130" w:rsidP="00B56CC3">
      <w:pPr>
        <w:pStyle w:val="bulletlist"/>
        <w:tabs>
          <w:tab w:val="clear" w:pos="32.40pt"/>
        </w:tabs>
        <w:ind w:start="28.80pt" w:hanging="14.40pt"/>
      </w:pPr>
      <w:r w:rsidRPr="00161B59">
        <w:t xml:space="preserve">Kết quả ứng suất danh nghĩa (norminal stress): </w:t>
      </w:r>
      <w:r w:rsidR="002A656A" w:rsidRPr="002A656A">
        <w:rPr>
          <w:position w:val="-12"/>
        </w:rPr>
        <mc:AlternateContent>
          <mc:Choice Requires="v">
            <w:object w:dxaOrig="76pt" w:dyaOrig="18pt" w14:anchorId="6C16C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76.5pt;height:18pt" o:ole="">
                <v:imagedata r:id="rId15" o:title=""/>
              </v:shape>
              <o:OLEObject Type="Embed" ProgID="Equation.DSMT4" ShapeID="_x0000_i1041" DrawAspect="Content" ObjectID="_1779042471" r:id="rId16"/>
            </w:object>
          </mc:Choice>
          <mc:Fallback>
            <w:object>
              <w:drawing>
                <wp:inline distT="0" distB="0" distL="0" distR="0" wp14:anchorId="568D39E8" wp14:editId="766CBFF3">
                  <wp:extent cx="971550" cy="228600"/>
                  <wp:effectExtent l="0" t="0" r="0" b="0"/>
                  <wp:docPr id="17"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779042471"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objectEmbed w:drawAspect="content" r:id="rId16" w:progId="Equation.DSMT4" w:shapeId="17" w:fieldCodes=""/>
            </w:object>
          </mc:Fallback>
        </mc:AlternateContent>
      </w:r>
    </w:p>
    <w:p w14:paraId="5487F143" w14:textId="77777777" w:rsidR="00794130" w:rsidRPr="00161B59" w:rsidRDefault="00794130" w:rsidP="00334924">
      <w:pPr>
        <w:pStyle w:val="bulletlist"/>
        <w:tabs>
          <w:tab w:val="clear" w:pos="32.40pt"/>
        </w:tabs>
        <w:ind w:start="28.80pt" w:hanging="14.40pt"/>
      </w:pPr>
      <w:r w:rsidRPr="00161B59">
        <w:t xml:space="preserve">Kết quả ứng suất lớn nhất: </w:t>
      </w:r>
      <w:r w:rsidRPr="00161B59">
        <mc:AlternateContent>
          <mc:Choice Requires="v">
            <w:object w:dxaOrig="72pt" w:dyaOrig="18pt" w14:anchorId="40FFAE27">
              <v:shape id="_x0000_i1026" type="#_x0000_t75" style="width:1in;height:18pt" o:ole="">
                <v:imagedata r:id="rId18" o:title=""/>
              </v:shape>
              <o:OLEObject Type="Embed" ProgID="Equation.DSMT4" ShapeID="_x0000_i1026" DrawAspect="Content" ObjectID="_1779042472" r:id="rId19"/>
            </w:object>
          </mc:Choice>
          <mc:Fallback>
            <w:object>
              <w:drawing>
                <wp:inline distT="0" distB="0" distL="0" distR="0" wp14:anchorId="32ABEFE6" wp14:editId="76C3CD65">
                  <wp:extent cx="914400" cy="228600"/>
                  <wp:effectExtent l="0" t="0" r="0"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79042472" isActiveX="0" linkType=""/>
                              </a:ext>
                            </a:extLst>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objectEmbed w:drawAspect="content" r:id="rId19" w:progId="Equation.DSMT4" w:shapeId="2" w:fieldCodes=""/>
            </w:object>
          </mc:Fallback>
        </mc:AlternateContent>
      </w:r>
    </w:p>
    <w:p w14:paraId="09A53978" w14:textId="76A30AFC" w:rsidR="00794130" w:rsidRDefault="00794130" w:rsidP="00FB5B9D">
      <w:pPr>
        <w:pStyle w:val="bulletlist"/>
        <w:tabs>
          <w:tab w:val="clear" w:pos="32.40pt"/>
        </w:tabs>
        <w:ind w:start="28.80pt" w:hanging="14.40pt"/>
        <w:jc w:val="start"/>
      </w:pPr>
      <w:r>
        <w:lastRenderedPageBreak/>
        <w:t>Hệ số tập trung ứng suất (SCF):</w:t>
      </w:r>
      <w:r w:rsidRPr="00146F32">
        <w:rPr>
          <w:position w:val="-30"/>
        </w:rPr>
        <mc:AlternateContent>
          <mc:Choice Requires="v">
            <w:object w:dxaOrig="112pt" w:dyaOrig="34pt" w14:anchorId="6014664B">
              <v:shape id="_x0000_i1029" type="#_x0000_t75" style="width:112.5pt;height:33pt" o:ole="">
                <v:imagedata r:id="rId21" o:title=""/>
              </v:shape>
              <o:OLEObject Type="Embed" ProgID="Equation.DSMT4" ShapeID="_x0000_i1029" DrawAspect="Content" ObjectID="_1779042473" r:id="rId22"/>
            </w:object>
          </mc:Choice>
          <mc:Fallback>
            <w:object>
              <w:drawing>
                <wp:inline distT="0" distB="0" distL="0" distR="0" wp14:anchorId="1D3CCFD7" wp14:editId="18B84B8A">
                  <wp:extent cx="1428750" cy="419100"/>
                  <wp:effectExtent l="0" t="0" r="0" b="0"/>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79042473"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28750" cy="419100"/>
                          </a:xfrm>
                          <a:prstGeom prst="rect">
                            <a:avLst/>
                          </a:prstGeom>
                          <a:noFill/>
                          <a:ln>
                            <a:noFill/>
                          </a:ln>
                        </pic:spPr>
                      </pic:pic>
                    </a:graphicData>
                  </a:graphic>
                </wp:inline>
              </w:drawing>
              <w:objectEmbed w:drawAspect="content" r:id="rId22" w:progId="Equation.DSMT4" w:shapeId="5" w:fieldCodes=""/>
            </w:object>
          </mc:Fallback>
        </mc:AlternateContent>
      </w:r>
    </w:p>
    <w:p w14:paraId="61AFFDF7" w14:textId="77777777" w:rsidR="00740676" w:rsidRDefault="00740676" w:rsidP="00740676">
      <w:pPr>
        <w:pStyle w:val="BodyText"/>
      </w:pPr>
      <w:r>
        <w:t xml:space="preserve">Dựa vào phần cơ sở lý thuyết để tính toán độ bền mỏi tàu thủy và công trình nổi và các thông số đầu vào, ta có thể xác định một số thông số khác cụ thể như sau: </w:t>
      </w:r>
    </w:p>
    <w:p w14:paraId="37AEDF85" w14:textId="77777777" w:rsidR="00740676" w:rsidRDefault="00740676" w:rsidP="00740676">
      <w:pPr>
        <w:pStyle w:val="bulletlist"/>
        <w:tabs>
          <w:tab w:val="clear" w:pos="32.40pt"/>
        </w:tabs>
        <w:ind w:start="28.80pt" w:hanging="14.40pt"/>
        <w:jc w:val="start"/>
      </w:pPr>
      <w:r>
        <w:t xml:space="preserve">Đối với hệ số hình dạng Weibull, ta có thể giả sử hệ số này trải dài từ 0.5 cho đến 1.3 để xác định ảnh hưởng của hệ số đến việc tính toán độ bền mỏi của kết cấu. </w:t>
      </w:r>
    </w:p>
    <w:p w14:paraId="4AC1D5A5" w14:textId="77777777" w:rsidR="00740676" w:rsidRDefault="00740676" w:rsidP="00740676">
      <w:pPr>
        <w:pStyle w:val="bulletlist"/>
        <w:tabs>
          <w:tab w:val="clear" w:pos="32.40pt"/>
        </w:tabs>
        <w:ind w:start="28.80pt" w:hanging="14.40pt"/>
        <w:jc w:val="start"/>
      </w:pPr>
      <w:r>
        <w:t xml:space="preserve">Thời gian phục vụ (Year in service): 20 năm. </w:t>
      </w:r>
    </w:p>
    <w:p w14:paraId="092DFD1A" w14:textId="77777777" w:rsidR="00740676" w:rsidRDefault="00740676" w:rsidP="00740676">
      <w:pPr>
        <w:pStyle w:val="bulletlist"/>
        <w:tabs>
          <w:tab w:val="clear" w:pos="32.40pt"/>
        </w:tabs>
        <w:ind w:start="28.80pt" w:hanging="14.40pt"/>
        <w:jc w:val="start"/>
      </w:pPr>
      <w:r>
        <w:t>Độ dày hiệu quả: 20 mm</w:t>
      </w:r>
    </w:p>
    <w:p w14:paraId="44537FF9" w14:textId="77777777" w:rsidR="00740676" w:rsidRDefault="00740676" w:rsidP="00740676">
      <w:pPr>
        <w:pStyle w:val="bulletlist"/>
        <w:tabs>
          <w:tab w:val="clear" w:pos="32.40pt"/>
        </w:tabs>
        <w:ind w:start="28.80pt" w:hanging="14.40pt"/>
        <w:jc w:val="start"/>
      </w:pPr>
      <w:r>
        <w:t xml:space="preserve">Độ dày tham khảo: 25 mm </w:t>
      </w:r>
    </w:p>
    <w:p w14:paraId="6EA9BB6E" w14:textId="77777777" w:rsidR="00386C20" w:rsidRPr="00330274" w:rsidRDefault="00386C20" w:rsidP="00386C20">
      <w:pPr>
        <w:pStyle w:val="BodyText"/>
      </w:pPr>
    </w:p>
    <w:p w14:paraId="28CBB552" w14:textId="2EC967B4" w:rsidR="009303D9" w:rsidRPr="005B520E" w:rsidRDefault="009303D9" w:rsidP="00E7596C">
      <w:pPr>
        <w:pStyle w:val="BodyText"/>
      </w:pPr>
      <w:r w:rsidRPr="005B520E">
        <w:t>.</w:t>
      </w:r>
    </w:p>
    <w:p w14:paraId="29F7C635" w14:textId="0D11257A" w:rsidR="009303D9" w:rsidRDefault="00DE54DC" w:rsidP="00ED0149">
      <w:pPr>
        <w:pStyle w:val="Heading2"/>
      </w:pPr>
      <w:r>
        <w:t>Kết quả</w:t>
      </w:r>
    </w:p>
    <w:p w14:paraId="0E84BF3D" w14:textId="5B07D884" w:rsidR="00384CEE" w:rsidRDefault="00384CEE" w:rsidP="00FB6639">
      <w:pPr>
        <w:pStyle w:val="BodyText"/>
      </w:pPr>
      <w:r>
        <w:t xml:space="preserve">Kết  quả tính toán được </w:t>
      </w:r>
      <w:r w:rsidR="00DB1573">
        <w:t>tính toán theo</w:t>
      </w:r>
      <w:r>
        <w:t xml:space="preserve"> trường hợp</w:t>
      </w:r>
      <w:r w:rsidR="00DB1573">
        <w:t xml:space="preserve"> </w:t>
      </w:r>
      <w:r w:rsidR="00DB1573">
        <w:t>Giữ nguyên hệ số hình dạng Weibull là 1.1, thay đổi các giá trị của đường cong S-N</w:t>
      </w:r>
      <w:r>
        <w:t xml:space="preserve"> để phân tích sự thay đổi của tổn thương mỏi và tuổi thọ mỏi: </w:t>
      </w:r>
    </w:p>
    <w:p w14:paraId="4DA3437E" w14:textId="5A8B02A5" w:rsidR="002A4C9B" w:rsidRDefault="002A4C9B" w:rsidP="002A4C9B">
      <w:pPr>
        <w:pStyle w:val="BodyText"/>
        <w:ind w:firstLine="0pt"/>
      </w:pPr>
      <w:r w:rsidRPr="002A4C9B">
        <w:drawing>
          <wp:inline distT="0" distB="0" distL="0" distR="0" wp14:anchorId="416EBA9B" wp14:editId="48E2A532">
            <wp:extent cx="3195955" cy="1849755"/>
            <wp:effectExtent l="19050" t="19050" r="23495" b="17145"/>
            <wp:docPr id="816163478" name="Picture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0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95955" cy="1849755"/>
                    </a:xfrm>
                    <a:prstGeom prst="rect">
                      <a:avLst/>
                    </a:prstGeom>
                    <a:noFill/>
                    <a:ln>
                      <a:solidFill>
                        <a:schemeClr val="tx1"/>
                      </a:solidFill>
                    </a:ln>
                  </pic:spPr>
                </pic:pic>
              </a:graphicData>
            </a:graphic>
          </wp:inline>
        </w:drawing>
      </w:r>
    </w:p>
    <w:p w14:paraId="2D2424F5" w14:textId="1BB85115" w:rsidR="00D93E4B" w:rsidRDefault="005273B9" w:rsidP="00D93E4B">
      <w:pPr>
        <w:pStyle w:val="bulletlist"/>
        <w:numPr>
          <w:ilvl w:val="0"/>
          <w:numId w:val="0"/>
        </w:numPr>
        <w:jc w:val="start"/>
      </w:pPr>
      <w:r>
        <w:rPr>
          <w:noProof/>
        </w:rPr>
        <w:drawing>
          <wp:inline distT="0" distB="0" distL="0" distR="0" wp14:anchorId="4F47073F" wp14:editId="51795CE8">
            <wp:extent cx="3149600" cy="1893250"/>
            <wp:effectExtent l="0" t="0" r="0" b="0"/>
            <wp:docPr id="1686525518"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69021" cy="1904924"/>
                    </a:xfrm>
                    <a:prstGeom prst="rect">
                      <a:avLst/>
                    </a:prstGeom>
                    <a:noFill/>
                  </pic:spPr>
                </pic:pic>
              </a:graphicData>
            </a:graphic>
          </wp:inline>
        </w:drawing>
      </w:r>
    </w:p>
    <w:p w14:paraId="52383303" w14:textId="77777777" w:rsidR="00D93E4B" w:rsidRDefault="00D93E4B" w:rsidP="00D93E4B">
      <w:pPr>
        <w:pStyle w:val="bulletlist"/>
        <w:numPr>
          <w:ilvl w:val="0"/>
          <w:numId w:val="0"/>
        </w:numPr>
        <w:jc w:val="start"/>
      </w:pPr>
    </w:p>
    <w:p w14:paraId="3800BE0B" w14:textId="77777777" w:rsidR="009303D9" w:rsidRPr="005B520E" w:rsidRDefault="009303D9" w:rsidP="00ED0149">
      <w:pPr>
        <w:pStyle w:val="Heading2"/>
      </w:pPr>
      <w:r w:rsidRPr="005B520E">
        <w:t>Equations</w:t>
      </w:r>
    </w:p>
    <w:p w14:paraId="0F876D43" w14:textId="77777777" w:rsidR="009303D9" w:rsidRPr="005B520E" w:rsidRDefault="009303D9" w:rsidP="00E7596C">
      <w:pPr>
        <w:pStyle w:val="BodyText"/>
      </w:pPr>
      <w:r w:rsidRPr="005B520E">
        <w:t xml:space="preserve">The equations are an exception to the prescribed specifications of this template. You will need to determine whether or not your equation should be typed using either the Times New Roman or the Symbol font (please no other font). </w:t>
      </w:r>
      <w:r w:rsidRPr="005B520E">
        <w:t>To create multileveled equations, it may be necessary to treat the equation as a graphic and insert it into the text after your paper is styled.</w:t>
      </w:r>
    </w:p>
    <w:p w14:paraId="59775ED5" w14:textId="77777777" w:rsidR="009303D9" w:rsidRPr="00D7522C" w:rsidRDefault="009303D9" w:rsidP="00E7596C">
      <w:pPr>
        <w:pStyle w:val="BodyText"/>
        <w:rPr>
          <w:lang w:val="en-US"/>
        </w:rPr>
      </w:pPr>
      <w:r w:rsidRPr="005B520E">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D7522C">
        <w:rPr>
          <w:lang w:val="en-US"/>
        </w:rPr>
        <w:t>:</w:t>
      </w:r>
    </w:p>
    <w:p w14:paraId="537DF3C2" w14:textId="77777777" w:rsidR="009303D9" w:rsidRPr="005B520E" w:rsidRDefault="009303D9" w:rsidP="003A19E2">
      <w:pPr>
        <w:pStyle w:val="equation"/>
        <w:rPr>
          <w:rFonts w:hint="eastAsia"/>
        </w:rPr>
      </w:pPr>
      <w:r w:rsidRPr="005B520E">
        <w:tab/>
      </w:r>
      <w:r w:rsidR="008A2C7D" w:rsidRPr="00127EDD">
        <w:rPr>
          <w:rFonts w:ascii="Times New Roman" w:hAnsi="Times New Roman" w:cs="Times New Roman"/>
          <w:i/>
        </w:rPr>
        <w:t>a</w:t>
      </w:r>
      <w:r w:rsidR="008A2C7D" w:rsidRPr="00CB66E6">
        <w:t></w:t>
      </w:r>
      <w:r w:rsidR="008A2C7D" w:rsidRPr="00CB66E6">
        <w:t></w:t>
      </w:r>
      <w:r w:rsidR="008A2C7D" w:rsidRPr="00CB66E6">
        <w:t></w:t>
      </w:r>
      <w:r w:rsidR="008A2C7D" w:rsidRPr="00127EDD">
        <w:rPr>
          <w:rFonts w:ascii="Times New Roman" w:hAnsi="Times New Roman" w:cs="Times New Roman"/>
          <w:i/>
        </w:rPr>
        <w:t>b</w:t>
      </w:r>
      <w:r w:rsidR="008A2C7D" w:rsidRPr="00CB66E6">
        <w:t></w:t>
      </w:r>
      <w:r w:rsidR="008A2C7D" w:rsidRPr="00CB66E6">
        <w:t></w:t>
      </w:r>
      <w:r w:rsidR="008A2C7D" w:rsidRPr="00CB66E6">
        <w:t></w:t>
      </w:r>
      <w:r w:rsidR="008A2C7D" w:rsidRPr="00CB66E6">
        <w:t></w:t>
      </w:r>
      <w:r w:rsidR="008A2C7D">
        <w:t></w:t>
      </w:r>
      <w:r w:rsidR="008A2C7D">
        <w:tab/>
      </w:r>
      <w:r w:rsidR="008A2C7D" w:rsidRPr="00CB66E6">
        <w:t></w:t>
      </w:r>
      <w:r w:rsidR="008A2C7D" w:rsidRPr="00CB66E6">
        <w:t></w:t>
      </w:r>
      <w:r w:rsidR="008A2C7D" w:rsidRPr="00CB66E6">
        <w:t></w:t>
      </w:r>
    </w:p>
    <w:p w14:paraId="21FD4646" w14:textId="77777777" w:rsidR="009303D9" w:rsidRDefault="009303D9" w:rsidP="00E7596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14:paraId="0C7DBB62" w14:textId="77777777" w:rsidR="009303D9" w:rsidRDefault="009303D9" w:rsidP="00ED0149">
      <w:pPr>
        <w:pStyle w:val="Heading2"/>
      </w:pPr>
      <w:r>
        <w:t>Some Common Mistakes</w:t>
      </w:r>
    </w:p>
    <w:p w14:paraId="4E8A4ACF" w14:textId="77777777" w:rsidR="009303D9" w:rsidRPr="005B520E" w:rsidRDefault="009303D9" w:rsidP="00E7596C">
      <w:pPr>
        <w:pStyle w:val="bulletlist"/>
      </w:pPr>
      <w:r w:rsidRPr="005B520E">
        <w:t>The word “data” is plural, not singular.</w:t>
      </w:r>
    </w:p>
    <w:p w14:paraId="2A64C77C" w14:textId="77777777" w:rsidR="009303D9" w:rsidRPr="005B520E" w:rsidRDefault="009303D9" w:rsidP="00E7596C">
      <w:pPr>
        <w:pStyle w:val="bulletlist"/>
      </w:pPr>
      <w:r w:rsidRPr="005B520E">
        <w:t xml:space="preserve">The subscript for the permeability of vacuum </w:t>
      </w:r>
      <w:r>
        <w:rPr>
          <w:rFonts w:ascii="Symbol" w:hAnsi="Symbol" w:cs="Symbol"/>
          <w:i/>
          <w:iCs/>
          <w:snapToGrid w:val="0"/>
        </w:rPr>
        <w:t></w:t>
      </w:r>
      <w:r>
        <w:rPr>
          <w:vertAlign w:val="subscript"/>
        </w:rPr>
        <w:t>0</w:t>
      </w:r>
      <w:r w:rsidRPr="005B520E">
        <w:t>, and other common scientific constants, is zero with subscript formatting, not a lowercase letter “o”.</w:t>
      </w:r>
    </w:p>
    <w:p w14:paraId="7745A32E" w14:textId="77777777" w:rsidR="009303D9" w:rsidRPr="005B520E" w:rsidRDefault="009303D9" w:rsidP="00E7596C">
      <w:pPr>
        <w:pStyle w:val="bulletlist"/>
      </w:pPr>
      <w:r w:rsidRPr="005B520E">
        <w:t xml:space="preserve">In American </w:t>
      </w:r>
      <w:r w:rsidR="002850E3">
        <w:t>English, commas, semi</w:t>
      </w:r>
      <w:r w:rsidRPr="005B520E">
        <w:t>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5921253" w14:textId="77777777" w:rsidR="009303D9" w:rsidRPr="005B520E" w:rsidRDefault="009303D9" w:rsidP="00E7596C">
      <w:pPr>
        <w:pStyle w:val="bulletlist"/>
      </w:pPr>
      <w:r w:rsidRPr="005B520E">
        <w:t>A graph within a graph is an “inset”, not an “insert”. The word alternatively is preferred to the word “alternately” (unless you really mean something that alternates).</w:t>
      </w:r>
    </w:p>
    <w:p w14:paraId="0FD5C250" w14:textId="77777777" w:rsidR="009303D9" w:rsidRPr="005B520E" w:rsidRDefault="009303D9" w:rsidP="00E7596C">
      <w:pPr>
        <w:pStyle w:val="bulletlist"/>
      </w:pPr>
      <w:r w:rsidRPr="005B520E">
        <w:t>Do not use the word “essentially” to mean “approximately” or “effectively”.</w:t>
      </w:r>
    </w:p>
    <w:p w14:paraId="168C2778" w14:textId="77777777" w:rsidR="009303D9" w:rsidRPr="005B520E" w:rsidRDefault="009303D9" w:rsidP="00E7596C">
      <w:pPr>
        <w:pStyle w:val="bulletlist"/>
      </w:pPr>
      <w:r w:rsidRPr="005B520E">
        <w:t>In your paper title, if the words “that uses” can accurately replace the word “using”, capitalize the “u”; if not, keep using lower-cased.</w:t>
      </w:r>
    </w:p>
    <w:p w14:paraId="19D2E71C" w14:textId="77777777" w:rsidR="009303D9" w:rsidRPr="005B520E" w:rsidRDefault="009303D9" w:rsidP="00E7596C">
      <w:pPr>
        <w:pStyle w:val="bulletlist"/>
      </w:pPr>
      <w:r w:rsidRPr="005B520E">
        <w:t>Be aware of the different meanings of the homophones “affect” and “effect”, “complement” and “compliment”, “discreet” and “discrete”, “principal” and “principle”.</w:t>
      </w:r>
    </w:p>
    <w:p w14:paraId="4AF8DFB5" w14:textId="77777777" w:rsidR="009303D9" w:rsidRPr="005B520E" w:rsidRDefault="009303D9" w:rsidP="00E7596C">
      <w:pPr>
        <w:pStyle w:val="bulletlist"/>
      </w:pPr>
      <w:r w:rsidRPr="005B520E">
        <w:t>Do not confuse “imply” and “infer”.</w:t>
      </w:r>
    </w:p>
    <w:p w14:paraId="48AB07FB" w14:textId="77777777" w:rsidR="009303D9" w:rsidRPr="005B520E" w:rsidRDefault="009303D9" w:rsidP="00E7596C">
      <w:pPr>
        <w:pStyle w:val="bulletlist"/>
      </w:pPr>
      <w:r w:rsidRPr="005B520E">
        <w:t>The prefix “non” is not a word; it should be joined to the word it modifies, usually without a hyphen.</w:t>
      </w:r>
    </w:p>
    <w:p w14:paraId="645E113B" w14:textId="77777777" w:rsidR="009303D9" w:rsidRPr="005B520E" w:rsidRDefault="009303D9" w:rsidP="00E7596C">
      <w:pPr>
        <w:pStyle w:val="bulletlist"/>
      </w:pPr>
      <w:r w:rsidRPr="005B520E">
        <w:t>There is no period after the “et” in the Latin abbreviation “et al.”.</w:t>
      </w:r>
    </w:p>
    <w:p w14:paraId="07C7F79A" w14:textId="77777777" w:rsidR="009303D9" w:rsidRPr="005B520E" w:rsidRDefault="009303D9" w:rsidP="00E7596C">
      <w:pPr>
        <w:pStyle w:val="bulletlist"/>
      </w:pPr>
      <w:r w:rsidRPr="005B520E">
        <w:t>The abbreviation “i.e.” means “that is”, and the abbreviation “e.g.” means “for example”.</w:t>
      </w:r>
    </w:p>
    <w:p w14:paraId="1D728964" w14:textId="77777777" w:rsidR="009303D9" w:rsidRPr="005B520E" w:rsidRDefault="009303D9" w:rsidP="00E7596C">
      <w:pPr>
        <w:pStyle w:val="BodyText"/>
      </w:pPr>
      <w:r w:rsidRPr="005B520E">
        <w:lastRenderedPageBreak/>
        <w:t>An excellent style manual for science writers is [7].</w:t>
      </w:r>
    </w:p>
    <w:p w14:paraId="4E0D8EE1" w14:textId="77777777" w:rsidR="009303D9" w:rsidRDefault="009303D9" w:rsidP="006B6B66">
      <w:pPr>
        <w:pStyle w:val="Heading1"/>
      </w:pPr>
      <w:r>
        <w:t xml:space="preserve">Using the </w:t>
      </w:r>
      <w:r w:rsidRPr="005B520E">
        <w:t>Template</w:t>
      </w:r>
    </w:p>
    <w:p w14:paraId="792F2780" w14:textId="77777777" w:rsidR="009303D9" w:rsidRPr="005B520E" w:rsidRDefault="009303D9" w:rsidP="00E7596C">
      <w:pPr>
        <w:pStyle w:val="BodyText"/>
      </w:pPr>
      <w:r w:rsidRPr="005B520E">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210B4A92" w14:textId="77777777" w:rsidR="009303D9" w:rsidRDefault="009303D9" w:rsidP="00ED0149">
      <w:pPr>
        <w:pStyle w:val="Heading2"/>
      </w:pPr>
      <w:r w:rsidRPr="005B520E">
        <w:t>Authors</w:t>
      </w:r>
      <w:r>
        <w:t xml:space="preserve"> and Affiliations</w:t>
      </w:r>
    </w:p>
    <w:p w14:paraId="49387A43" w14:textId="77777777" w:rsidR="009303D9" w:rsidRPr="005B520E" w:rsidRDefault="009303D9" w:rsidP="00E7596C">
      <w:pPr>
        <w:pStyle w:val="BodyText"/>
      </w:pPr>
      <w:r w:rsidRPr="0056610F">
        <w:rPr>
          <w:b/>
        </w:rPr>
        <w:t xml:space="preserve">The template is </w:t>
      </w:r>
      <w:r w:rsidR="007D6232" w:rsidRPr="0056610F">
        <w:rPr>
          <w:b/>
        </w:rPr>
        <w:t>designed</w:t>
      </w:r>
      <w:r w:rsidR="00D76668" w:rsidRPr="0056610F">
        <w:rPr>
          <w:b/>
          <w:lang w:val="en-US"/>
        </w:rPr>
        <w:t xml:space="preserve"> for,</w:t>
      </w:r>
      <w:r w:rsidR="007D6232" w:rsidRPr="0056610F">
        <w:rPr>
          <w:b/>
        </w:rPr>
        <w:t xml:space="preserve"> but not limited to</w:t>
      </w:r>
      <w:r w:rsidR="00D76668" w:rsidRPr="0056610F">
        <w:rPr>
          <w:b/>
          <w:lang w:val="en-US"/>
        </w:rPr>
        <w:t>,</w:t>
      </w:r>
      <w:r w:rsidR="00354FCF" w:rsidRPr="0056610F">
        <w:rPr>
          <w:b/>
          <w:lang w:val="en-US"/>
        </w:rPr>
        <w:t xml:space="preserve"> </w:t>
      </w:r>
      <w:r w:rsidR="002850E3">
        <w:rPr>
          <w:b/>
          <w:lang w:val="en-US"/>
        </w:rPr>
        <w:t>six</w:t>
      </w:r>
      <w:r w:rsidR="00354FCF" w:rsidRPr="0056610F">
        <w:rPr>
          <w:b/>
          <w:lang w:val="en-US"/>
        </w:rPr>
        <w:t xml:space="preserve"> authors.</w:t>
      </w:r>
      <w:r w:rsidR="00354FCF">
        <w:rPr>
          <w:lang w:val="en-US"/>
        </w:rPr>
        <w:t xml:space="preserve"> </w:t>
      </w:r>
      <w:r w:rsidR="007D6232">
        <w:rPr>
          <w:lang w:val="en-US"/>
        </w:rPr>
        <w:t xml:space="preserve">A minimum of one author is required for all conference articles. </w:t>
      </w:r>
      <w:r w:rsidR="00D7522C">
        <w:t>Author names should be listed starting from left to right and then moving down to the next line. This is the author sequence that will be used in future citations and by indexing services.</w:t>
      </w:r>
      <w:r w:rsidR="00D7522C" w:rsidRPr="008D6DBE">
        <w:t xml:space="preserve"> </w:t>
      </w:r>
      <w:r w:rsidR="00D7522C">
        <w:t>Names should not be listed in columns nor group by affiliation.</w:t>
      </w:r>
      <w:r w:rsidR="002850E3">
        <w:rPr>
          <w:lang w:val="en-US"/>
        </w:rPr>
        <w:t xml:space="preserve"> </w:t>
      </w:r>
      <w:r w:rsidRPr="005B520E">
        <w:t>Please keep your affiliations as succinct as possible (for example, do not differentiate among departments of the same organization).</w:t>
      </w:r>
    </w:p>
    <w:p w14:paraId="16B73129" w14:textId="77777777" w:rsidR="002850E3" w:rsidRDefault="002850E3" w:rsidP="00794804">
      <w:pPr>
        <w:pStyle w:val="Heading3"/>
      </w:pPr>
      <w:r>
        <w:t xml:space="preserve">For papers with more than six authors: </w:t>
      </w:r>
      <w:r>
        <w:rPr>
          <w:i w:val="0"/>
        </w:rPr>
        <w:t>Add author names horizontally, moving to a third row if needed for more than 8 authors.</w:t>
      </w:r>
    </w:p>
    <w:p w14:paraId="0CE5BD0D" w14:textId="77777777" w:rsidR="009303D9" w:rsidRPr="005B520E" w:rsidRDefault="009303D9" w:rsidP="00794804">
      <w:pPr>
        <w:pStyle w:val="Heading3"/>
      </w:pPr>
      <w:r w:rsidRPr="005B520E">
        <w:t xml:space="preserve">For </w:t>
      </w:r>
      <w:r w:rsidR="00354FCF">
        <w:t xml:space="preserve">papers with less than </w:t>
      </w:r>
      <w:r w:rsidR="002850E3">
        <w:t>six</w:t>
      </w:r>
      <w:r w:rsidR="00354FCF">
        <w:t xml:space="preserve"> authors</w:t>
      </w:r>
      <w:r w:rsidRPr="005B520E">
        <w:t xml:space="preserve">: </w:t>
      </w:r>
      <w:r w:rsidRPr="00FA4C32">
        <w:rPr>
          <w:i w:val="0"/>
        </w:rPr>
        <w:t>To change the default, adjust the template as follows.</w:t>
      </w:r>
    </w:p>
    <w:p w14:paraId="64925651" w14:textId="77777777" w:rsidR="009303D9" w:rsidRPr="005B520E" w:rsidRDefault="009303D9" w:rsidP="00794804">
      <w:pPr>
        <w:pStyle w:val="Heading4"/>
      </w:pPr>
      <w:r w:rsidRPr="00794804">
        <w:t>Selection</w:t>
      </w:r>
      <w:r w:rsidRPr="005B520E">
        <w:t xml:space="preserve">: </w:t>
      </w:r>
      <w:r w:rsidRPr="00FA4C32">
        <w:rPr>
          <w:i w:val="0"/>
        </w:rPr>
        <w:t>Highlight all author and affiliation lines.</w:t>
      </w:r>
    </w:p>
    <w:p w14:paraId="5D063CE9" w14:textId="77777777" w:rsidR="009303D9" w:rsidRPr="005B520E" w:rsidRDefault="009303D9" w:rsidP="00794804">
      <w:pPr>
        <w:pStyle w:val="Heading4"/>
      </w:pPr>
      <w:r>
        <w:t>Change number of columns:</w:t>
      </w:r>
      <w:r w:rsidRPr="005B520E">
        <w:t xml:space="preserve"> </w:t>
      </w:r>
      <w:r w:rsidRPr="00FA4C32">
        <w:rPr>
          <w:i w:val="0"/>
        </w:rPr>
        <w:t xml:space="preserve">Select the Columns icon from the MS Word Standard toolbar and then select </w:t>
      </w:r>
      <w:r w:rsidR="00354FCF">
        <w:rPr>
          <w:i w:val="0"/>
        </w:rPr>
        <w:t>the correct number of columns</w:t>
      </w:r>
      <w:r w:rsidRPr="00FA4C32">
        <w:rPr>
          <w:i w:val="0"/>
        </w:rPr>
        <w:t xml:space="preserve"> from the selection palette.</w:t>
      </w:r>
    </w:p>
    <w:p w14:paraId="535BAE87" w14:textId="77777777" w:rsidR="007D6232" w:rsidRDefault="009303D9" w:rsidP="007D6232">
      <w:pPr>
        <w:pStyle w:val="Heading4"/>
        <w:rPr>
          <w:i w:val="0"/>
        </w:rPr>
      </w:pPr>
      <w:r w:rsidRPr="005B520E">
        <w:t xml:space="preserve">Deletion: </w:t>
      </w:r>
      <w:r w:rsidRPr="00FA4C32">
        <w:rPr>
          <w:i w:val="0"/>
        </w:rPr>
        <w:t xml:space="preserve">Delete the author and affiliation lines for the </w:t>
      </w:r>
      <w:r w:rsidR="00354FCF">
        <w:rPr>
          <w:i w:val="0"/>
        </w:rPr>
        <w:t>extra authors.</w:t>
      </w:r>
    </w:p>
    <w:p w14:paraId="7F4362DB" w14:textId="77777777" w:rsidR="006F6D3D" w:rsidRDefault="006F6D3D" w:rsidP="006F6D3D">
      <w:pPr>
        <w:jc w:val="start"/>
        <w:rPr>
          <w:i/>
          <w:iCs/>
          <w:noProof/>
        </w:rPr>
      </w:pPr>
    </w:p>
    <w:p w14:paraId="57346863" w14:textId="77777777" w:rsidR="009303D9" w:rsidRDefault="009303D9" w:rsidP="00ED0149">
      <w:pPr>
        <w:pStyle w:val="Heading2"/>
      </w:pPr>
      <w:r w:rsidRPr="005B520E">
        <w:t>Identify</w:t>
      </w:r>
      <w:r>
        <w:t xml:space="preserve"> the Headings</w:t>
      </w:r>
    </w:p>
    <w:p w14:paraId="10958F7C" w14:textId="77777777" w:rsidR="009303D9" w:rsidRPr="005B520E" w:rsidRDefault="009303D9" w:rsidP="00E7596C">
      <w:pPr>
        <w:pStyle w:val="BodyText"/>
      </w:pPr>
      <w:r w:rsidRPr="005B520E">
        <w:t>Headings, or heads, are organizational devices that guide the reader through your paper. There are two types: component heads and text heads.</w:t>
      </w:r>
    </w:p>
    <w:p w14:paraId="54AE42A4" w14:textId="77777777" w:rsidR="009303D9" w:rsidRPr="005B520E" w:rsidRDefault="009303D9" w:rsidP="00E7596C">
      <w:pPr>
        <w:pStyle w:val="BodyText"/>
      </w:pPr>
      <w:r w:rsidRPr="005B520E">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14:paraId="3C3F6911" w14:textId="77777777" w:rsidR="009303D9" w:rsidRPr="005B520E" w:rsidRDefault="009303D9" w:rsidP="00E7596C">
      <w:pPr>
        <w:pStyle w:val="BodyText"/>
      </w:pPr>
      <w:r w:rsidRPr="005B520E">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14:paraId="67AE82B2" w14:textId="77777777" w:rsidR="009303D9" w:rsidRDefault="009303D9" w:rsidP="00ED0149">
      <w:pPr>
        <w:pStyle w:val="Heading2"/>
      </w:pPr>
      <w:r>
        <w:t>Figures and Tables</w:t>
      </w:r>
    </w:p>
    <w:p w14:paraId="2CD8D87B" w14:textId="77777777" w:rsidR="009303D9" w:rsidRDefault="0004781E" w:rsidP="00FA4C32">
      <w:pPr>
        <w:pStyle w:val="Heading4"/>
      </w:pPr>
      <w:r>
        <w:t xml:space="preserve"> </w:t>
      </w:r>
      <w:r w:rsidR="009303D9" w:rsidRPr="005B520E">
        <w:t xml:space="preserve">Positioning Figures and Tables: </w:t>
      </w:r>
      <w:r w:rsidR="009303D9" w:rsidRPr="00FA4C32">
        <w:rPr>
          <w:i w:val="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15F5BD27" w14:textId="77777777" w:rsidR="009303D9" w:rsidRPr="005B520E" w:rsidRDefault="009303D9">
      <w:pPr>
        <w:pStyle w:val="tablehead"/>
      </w:pPr>
      <w:r>
        <w:t>Table Type Styles</w:t>
      </w:r>
    </w:p>
    <w:tbl>
      <w:tblPr>
        <w:tblW w:w="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720"/>
        <w:gridCol w:w="2340"/>
        <w:gridCol w:w="900"/>
        <w:gridCol w:w="900"/>
      </w:tblGrid>
      <w:tr w:rsidR="009303D9" w14:paraId="246A9518" w14:textId="77777777">
        <w:trPr>
          <w:cantSplit/>
          <w:trHeight w:val="240"/>
          <w:tblHeader/>
          <w:jc w:val="center"/>
        </w:trPr>
        <w:tc>
          <w:tcPr>
            <w:tcW w:w="36pt" w:type="dxa"/>
            <w:vMerge w:val="restart"/>
            <w:vAlign w:val="center"/>
          </w:tcPr>
          <w:p w14:paraId="0F664C2D" w14:textId="77777777" w:rsidR="009303D9" w:rsidRDefault="009303D9">
            <w:pPr>
              <w:pStyle w:val="tablecolhead"/>
            </w:pPr>
            <w:r>
              <w:t>Table Head</w:t>
            </w:r>
          </w:p>
        </w:tc>
        <w:tc>
          <w:tcPr>
            <w:tcW w:w="207pt" w:type="dxa"/>
            <w:gridSpan w:val="3"/>
            <w:vAlign w:val="center"/>
          </w:tcPr>
          <w:p w14:paraId="62850701" w14:textId="77777777" w:rsidR="009303D9" w:rsidRDefault="009303D9">
            <w:pPr>
              <w:pStyle w:val="tablecolhead"/>
            </w:pPr>
            <w:r>
              <w:t>Table Column Head</w:t>
            </w:r>
          </w:p>
        </w:tc>
      </w:tr>
      <w:tr w:rsidR="009303D9" w14:paraId="784B83CB" w14:textId="77777777">
        <w:trPr>
          <w:cantSplit/>
          <w:trHeight w:val="240"/>
          <w:tblHeader/>
          <w:jc w:val="center"/>
        </w:trPr>
        <w:tc>
          <w:tcPr>
            <w:tcW w:w="36pt" w:type="dxa"/>
            <w:vMerge/>
          </w:tcPr>
          <w:p w14:paraId="27E68A7E" w14:textId="77777777" w:rsidR="009303D9" w:rsidRDefault="009303D9">
            <w:pPr>
              <w:rPr>
                <w:sz w:val="16"/>
                <w:szCs w:val="16"/>
              </w:rPr>
            </w:pPr>
          </w:p>
        </w:tc>
        <w:tc>
          <w:tcPr>
            <w:tcW w:w="117pt" w:type="dxa"/>
            <w:vAlign w:val="center"/>
          </w:tcPr>
          <w:p w14:paraId="525BD645" w14:textId="77777777" w:rsidR="009303D9" w:rsidRDefault="009303D9">
            <w:pPr>
              <w:pStyle w:val="tablecolsubhead"/>
            </w:pPr>
            <w:r>
              <w:t>Table column subhead</w:t>
            </w:r>
          </w:p>
        </w:tc>
        <w:tc>
          <w:tcPr>
            <w:tcW w:w="45pt" w:type="dxa"/>
            <w:vAlign w:val="center"/>
          </w:tcPr>
          <w:p w14:paraId="2837EE62" w14:textId="77777777" w:rsidR="009303D9" w:rsidRDefault="009303D9">
            <w:pPr>
              <w:pStyle w:val="tablecolsubhead"/>
            </w:pPr>
            <w:r>
              <w:t>Subhead</w:t>
            </w:r>
          </w:p>
        </w:tc>
        <w:tc>
          <w:tcPr>
            <w:tcW w:w="45pt" w:type="dxa"/>
            <w:vAlign w:val="center"/>
          </w:tcPr>
          <w:p w14:paraId="04C0ECDD" w14:textId="77777777" w:rsidR="009303D9" w:rsidRDefault="009303D9">
            <w:pPr>
              <w:pStyle w:val="tablecolsubhead"/>
            </w:pPr>
            <w:r>
              <w:t>Subhead</w:t>
            </w:r>
          </w:p>
        </w:tc>
      </w:tr>
      <w:tr w:rsidR="009303D9" w14:paraId="7B1EF440" w14:textId="77777777">
        <w:trPr>
          <w:trHeight w:val="320"/>
          <w:jc w:val="center"/>
        </w:trPr>
        <w:tc>
          <w:tcPr>
            <w:tcW w:w="36pt" w:type="dxa"/>
            <w:vAlign w:val="center"/>
          </w:tcPr>
          <w:p w14:paraId="040BF4B7" w14:textId="77777777" w:rsidR="009303D9" w:rsidRDefault="009303D9">
            <w:pPr>
              <w:pStyle w:val="tablecopy"/>
              <w:rPr>
                <w:sz w:val="8"/>
                <w:szCs w:val="8"/>
              </w:rPr>
            </w:pPr>
            <w:r>
              <w:t>copy</w:t>
            </w:r>
          </w:p>
        </w:tc>
        <w:tc>
          <w:tcPr>
            <w:tcW w:w="117pt" w:type="dxa"/>
            <w:vAlign w:val="center"/>
          </w:tcPr>
          <w:p w14:paraId="59B7CE98" w14:textId="77777777" w:rsidR="009303D9" w:rsidRDefault="009303D9">
            <w:pPr>
              <w:pStyle w:val="tablecopy"/>
            </w:pPr>
            <w:r>
              <w:t>More table copy</w:t>
            </w:r>
            <w:r>
              <w:rPr>
                <w:vertAlign w:val="superscript"/>
              </w:rPr>
              <w:t>a</w:t>
            </w:r>
          </w:p>
        </w:tc>
        <w:tc>
          <w:tcPr>
            <w:tcW w:w="45pt" w:type="dxa"/>
            <w:vAlign w:val="center"/>
          </w:tcPr>
          <w:p w14:paraId="7B7D8D4F" w14:textId="77777777" w:rsidR="009303D9" w:rsidRDefault="009303D9">
            <w:pPr>
              <w:rPr>
                <w:sz w:val="16"/>
                <w:szCs w:val="16"/>
              </w:rPr>
            </w:pPr>
          </w:p>
        </w:tc>
        <w:tc>
          <w:tcPr>
            <w:tcW w:w="45pt" w:type="dxa"/>
            <w:vAlign w:val="center"/>
          </w:tcPr>
          <w:p w14:paraId="1AA305B7" w14:textId="77777777" w:rsidR="009303D9" w:rsidRDefault="009303D9">
            <w:pPr>
              <w:rPr>
                <w:sz w:val="16"/>
                <w:szCs w:val="16"/>
              </w:rPr>
            </w:pPr>
          </w:p>
        </w:tc>
      </w:tr>
    </w:tbl>
    <w:p w14:paraId="6D8D32FC" w14:textId="77777777" w:rsidR="009303D9" w:rsidRPr="005B520E" w:rsidRDefault="006347CF" w:rsidP="005E2800">
      <w:pPr>
        <w:pStyle w:val="tablefootnote"/>
      </w:pPr>
      <w:r>
        <w:rPr>
          <w:noProof/>
        </w:rPr>
        <w:drawing>
          <wp:anchor distT="0" distB="0" distL="114300" distR="114300" simplePos="0" relativeHeight="251657728" behindDoc="1" locked="0" layoutInCell="1" allowOverlap="1" wp14:anchorId="63480E9C" wp14:editId="5E657406">
            <wp:simplePos x="0" y="0"/>
            <wp:positionH relativeFrom="column">
              <wp:align>right</wp:align>
            </wp:positionH>
            <wp:positionV relativeFrom="paragraph">
              <wp:posOffset>134836</wp:posOffset>
            </wp:positionV>
            <wp:extent cx="3200400" cy="1143000"/>
            <wp:effectExtent l="0" t="0" r="19050" b="19050"/>
            <wp:wrapTight wrapText="bothSides">
              <wp:wrapPolygon edited="0">
                <wp:start x="0" y="0"/>
                <wp:lineTo x="0" y="21600"/>
                <wp:lineTo x="21600" y="21600"/>
                <wp:lineTo x="21600" y="0"/>
                <wp:lineTo x="0" y="0"/>
              </wp:wrapPolygon>
            </wp:wrapTight>
            <wp:docPr id="1" name="Text Box 8"/>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00400" cy="1143000"/>
                    </a:xfrm>
                    <a:prstGeom prst="rect">
                      <a:avLst/>
                    </a:prstGeom>
                    <a:solidFill>
                      <a:srgbClr val="FFFFFF"/>
                    </a:solidFill>
                    <a:ln w="9525">
                      <a:solidFill>
                        <a:srgbClr val="000000"/>
                      </a:solidFill>
                      <a:miter lim="800%"/>
                      <a:headEnd/>
                      <a:tailEnd/>
                    </a:ln>
                  </wp:spPr>
                  <wp:txbx>
                    <wne:txbxContent>
                      <w:p w14:paraId="2D7CB60A" w14:textId="77777777" w:rsidR="0080791D" w:rsidRDefault="0080791D" w:rsidP="00E7596C">
                        <w:pPr>
                          <w:pStyle w:val="BodyText"/>
                        </w:pPr>
                        <w:r>
                          <w:t>We suggest that you use a text box to insert a graphic (which is ideally a 300 dpi TIFF or EPS file, with all fonts embedded) because, in an MSW document, this method is somewhat more stable than directly inserting a picture.</w:t>
                        </w:r>
                      </w:p>
                      <w:p w14:paraId="24605FA6" w14:textId="77777777" w:rsidR="0080791D" w:rsidRDefault="0080791D" w:rsidP="00E7596C">
                        <w:pPr>
                          <w:pStyle w:val="BodyText"/>
                        </w:pPr>
                        <w:r>
                          <w:t>To have non-visible rules on your frame, use the MSWord “Format” pull-down menu, select Text Box &gt; Colors and Lines to choose No Fill and No Line.</w:t>
                        </w:r>
                      </w:p>
                    </wne:txbxContent>
                  </wp:txbx>
                  <wp:bodyPr rot="0" vert="horz" wrap="square" lIns="91440" tIns="45720" rIns="91440" bIns="45720" anchor="t" anchorCtr="0" upright="1">
                    <a:noAutofit/>
                  </wp:bodyPr>
                </wp:wsp>
              </a:graphicData>
            </a:graphic>
            <wp14:sizeRelH relativeFrom="page">
              <wp14:pctWidth>0%</wp14:pctWidth>
            </wp14:sizeRelH>
            <wp14:sizeRelV relativeFrom="page">
              <wp14:pctHeight>0%</wp14:pctHeight>
            </wp14:sizeRelV>
          </wp:anchor>
        </w:drawing>
      </w:r>
      <w:r w:rsidR="009303D9">
        <w:t xml:space="preserve">Sample </w:t>
      </w:r>
      <w:r w:rsidR="009303D9" w:rsidRPr="005E2800">
        <w:t>of</w:t>
      </w:r>
      <w:r w:rsidR="009303D9">
        <w:t xml:space="preserve"> a </w:t>
      </w:r>
      <w:r w:rsidR="009303D9" w:rsidRPr="005B520E">
        <w:t>Table</w:t>
      </w:r>
      <w:r w:rsidR="009303D9">
        <w:t xml:space="preserve"> </w:t>
      </w:r>
      <w:r w:rsidR="009303D9" w:rsidRPr="003A19E2">
        <w:t>footnote</w:t>
      </w:r>
      <w:r w:rsidR="009303D9">
        <w:t xml:space="preserve">. </w:t>
      </w:r>
      <w:r w:rsidR="009303D9" w:rsidRPr="005B520E">
        <w:t>(</w:t>
      </w:r>
      <w:r w:rsidR="009303D9" w:rsidRPr="005B0344">
        <w:rPr>
          <w:i/>
        </w:rPr>
        <w:t>Table footnote</w:t>
      </w:r>
      <w:r w:rsidR="009303D9" w:rsidRPr="005B520E">
        <w:t>)</w:t>
      </w:r>
    </w:p>
    <w:p w14:paraId="5CE9D193" w14:textId="77777777" w:rsidR="005B0344" w:rsidRDefault="005B0344" w:rsidP="003A19E2">
      <w:pPr>
        <w:pStyle w:val="figurecaption"/>
      </w:pPr>
      <w:r>
        <w:t xml:space="preserve">Example of a figure </w:t>
      </w:r>
      <w:r w:rsidRPr="005B520E">
        <w:t>caption</w:t>
      </w:r>
      <w:r>
        <w:t xml:space="preserve">. </w:t>
      </w:r>
      <w:r w:rsidRPr="00575BCA">
        <w:rPr>
          <w:iCs/>
        </w:rPr>
        <w:t>(</w:t>
      </w:r>
      <w:r w:rsidRPr="005B0344">
        <w:rPr>
          <w:i/>
          <w:iCs/>
        </w:rPr>
        <w:t>figure caption</w:t>
      </w:r>
      <w:r w:rsidRPr="00575BCA">
        <w:rPr>
          <w:iCs/>
        </w:rPr>
        <w:t>)</w:t>
      </w:r>
    </w:p>
    <w:p w14:paraId="1119E120" w14:textId="77777777" w:rsidR="0080791D" w:rsidRPr="005B520E" w:rsidRDefault="009303D9" w:rsidP="00E7596C">
      <w:pPr>
        <w:pStyle w:val="BodyText"/>
      </w:pPr>
      <w:r w:rsidRPr="005B520E">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w:t>
      </w:r>
      <w:r w:rsidR="0080791D">
        <w:t xml:space="preserve"> </w:t>
      </w:r>
      <w:r w:rsidR="0080791D" w:rsidRPr="005B520E">
        <w:t>with a ratio of quantities and units. For example, write “Temperature (K)”, not “Temperature/K”.</w:t>
      </w:r>
    </w:p>
    <w:p w14:paraId="28DE519B" w14:textId="77777777" w:rsidR="0080791D" w:rsidRDefault="0080791D" w:rsidP="0080791D">
      <w:pPr>
        <w:pStyle w:val="Heading5"/>
      </w:pPr>
      <w:r w:rsidRPr="005B520E">
        <w:t>Acknowledgment</w:t>
      </w:r>
      <w:r>
        <w:t xml:space="preserve"> </w:t>
      </w:r>
      <w:r>
        <w:rPr>
          <w:i/>
          <w:iCs/>
        </w:rPr>
        <w:t>(</w:t>
      </w:r>
      <w:r w:rsidRPr="00651A08">
        <w:rPr>
          <w:i/>
          <w:iCs/>
          <w:smallCaps w:val="0"/>
        </w:rPr>
        <w:t>Heading 5</w:t>
      </w:r>
      <w:r>
        <w:rPr>
          <w:i/>
          <w:iCs/>
        </w:rPr>
        <w:t>)</w:t>
      </w:r>
    </w:p>
    <w:p w14:paraId="73ED7DFF" w14:textId="77777777" w:rsidR="00575BCA" w:rsidRDefault="0080791D" w:rsidP="001A42EA">
      <w:pPr>
        <w:pStyle w:val="BodyText"/>
      </w:pPr>
      <w:r w:rsidRPr="005B520E">
        <w:t>The preferred spelling of the word “acknowledgment” in America is without an “e” after the “g</w:t>
      </w:r>
      <w:r w:rsidR="00AE3409">
        <w:t>”. Avoid the stilted expression “</w:t>
      </w:r>
      <w:r w:rsidR="00AE3409">
        <w:rPr>
          <w:lang w:val="en-US"/>
        </w:rPr>
        <w:t>o</w:t>
      </w:r>
      <w:r w:rsidRPr="005B520E">
        <w:t xml:space="preserve">ne of us (R. B. G.) thanks </w:t>
      </w:r>
      <w:r w:rsidR="00AE3409">
        <w:t>...</w:t>
      </w:r>
      <w:r w:rsidR="00AE3409">
        <w:rPr>
          <w:lang w:val="en-US"/>
        </w:rPr>
        <w:t xml:space="preserve">”.  </w:t>
      </w:r>
      <w:r w:rsidRPr="005B520E">
        <w:t>Instead, try “R. B. G. thanks</w:t>
      </w:r>
      <w:r w:rsidR="00AE3409">
        <w:t>...</w:t>
      </w:r>
      <w:r w:rsidRPr="005B520E">
        <w:t>”.</w:t>
      </w:r>
      <w:r w:rsidR="00F03103">
        <w:rPr>
          <w:lang w:val="en-US"/>
        </w:rPr>
        <w:t xml:space="preserve"> </w:t>
      </w:r>
      <w:r w:rsidRPr="005B520E">
        <w:t>Put spons</w:t>
      </w:r>
      <w:r w:rsidR="00794804">
        <w:t>or acknowledgments in the unnum</w:t>
      </w:r>
      <w:r w:rsidRPr="005B520E">
        <w:t>bered footnote on the first page.</w:t>
      </w:r>
      <w:r w:rsidR="001A42EA">
        <w:t xml:space="preserve"> </w:t>
      </w:r>
    </w:p>
    <w:p w14:paraId="7907A5E8" w14:textId="77777777" w:rsidR="009303D9" w:rsidRDefault="009303D9" w:rsidP="00A059B3">
      <w:pPr>
        <w:pStyle w:val="Heading5"/>
      </w:pPr>
      <w:r w:rsidRPr="005B520E">
        <w:t>References</w:t>
      </w:r>
    </w:p>
    <w:p w14:paraId="3574A24E" w14:textId="77777777" w:rsidR="009303D9" w:rsidRPr="005B520E" w:rsidRDefault="009303D9" w:rsidP="00E7596C">
      <w:pPr>
        <w:pStyle w:val="BodyText"/>
      </w:pPr>
      <w:r w:rsidRPr="005B520E">
        <w:t>The template will number citations consecutively within brackets [1]. The sentence punctuation follows the bracket [2]. Refer simply to the reference number, as in [3]—do not use “Ref. [3]” or “reference [3]” except at the beginning of a sentence: “Reference [3] was the first</w:t>
      </w:r>
      <w:r w:rsidR="00F03103">
        <w:rPr>
          <w:lang w:val="en-US"/>
        </w:rPr>
        <w:t xml:space="preserve"> </w:t>
      </w:r>
      <w:r w:rsidR="00F03103">
        <w:t>...</w:t>
      </w:r>
      <w:r w:rsidRPr="005B520E">
        <w:t>”</w:t>
      </w:r>
    </w:p>
    <w:p w14:paraId="568348E6" w14:textId="77777777" w:rsidR="009303D9" w:rsidRPr="005B520E" w:rsidRDefault="009303D9" w:rsidP="00E7596C">
      <w:pPr>
        <w:pStyle w:val="BodyText"/>
      </w:pPr>
      <w:r w:rsidRPr="005B520E">
        <w:t>Number footnotes separately in superscripts. Place the actual footnote at the bottom of the column in which it was cited. Do not put footnotes in the</w:t>
      </w:r>
      <w:r w:rsidR="00233D97">
        <w:rPr>
          <w:lang w:val="en-US"/>
        </w:rPr>
        <w:t xml:space="preserve"> abstract or</w:t>
      </w:r>
      <w:r w:rsidRPr="005B520E">
        <w:t xml:space="preserve"> reference list. Use letters for table footnotes.</w:t>
      </w:r>
    </w:p>
    <w:p w14:paraId="05909319" w14:textId="77777777" w:rsidR="009303D9" w:rsidRPr="005B520E" w:rsidRDefault="009303D9" w:rsidP="00E7596C">
      <w:pPr>
        <w:pStyle w:val="BodyText"/>
      </w:pPr>
      <w:r w:rsidRPr="005B520E">
        <w:t>Unless there are six au</w:t>
      </w:r>
      <w:r w:rsidR="00C919A4">
        <w:t>thors or more give all authors</w:t>
      </w:r>
      <w:r w:rsidR="00C919A4">
        <w:rPr>
          <w:lang w:val="en-US"/>
        </w:rPr>
        <w:t xml:space="preserve">’ </w:t>
      </w:r>
      <w:r w:rsidRPr="005B520E">
        <w:t xml:space="preserve">names; do not use “et al.”. Papers that have not been published, even if they have been submitted for publication, should be cited as </w:t>
      </w:r>
      <w:r w:rsidRPr="005B520E">
        <w:lastRenderedPageBreak/>
        <w:t>“unpublished” [4]. Papers that have been accepted for publication should be cited as “in press” [5]. Capitalize only the first word in a paper title, except for proper nouns and element symbols.</w:t>
      </w:r>
    </w:p>
    <w:p w14:paraId="1667DD02" w14:textId="77777777" w:rsidR="009303D9" w:rsidRPr="005B520E" w:rsidRDefault="009303D9" w:rsidP="00E7596C">
      <w:pPr>
        <w:pStyle w:val="BodyText"/>
      </w:pPr>
      <w:r w:rsidRPr="005B520E">
        <w:t xml:space="preserve">For </w:t>
      </w:r>
      <w:r w:rsidRPr="00C919A4">
        <w:t>papers</w:t>
      </w:r>
      <w:r w:rsidRPr="005B520E">
        <w:t xml:space="preserve"> published in translation journals, please give the English citation first, followed by the original foreign-language citation [6].</w:t>
      </w:r>
    </w:p>
    <w:p w14:paraId="29964EAC" w14:textId="77777777" w:rsidR="009303D9" w:rsidRPr="005B520E" w:rsidRDefault="009303D9"/>
    <w:p w14:paraId="0654F820" w14:textId="77777777" w:rsidR="009303D9" w:rsidRDefault="009303D9" w:rsidP="0004781E">
      <w:pPr>
        <w:pStyle w:val="references"/>
        <w:ind w:start="17.70pt" w:hanging="17.70pt"/>
      </w:pPr>
      <w:r>
        <w:t xml:space="preserve">G. Eason, B. Noble, and I. N. Sneddon, “On certain integrals of Lipschitz-Hankel type involving products of Bessel functions,” Phil. Trans. Roy. Soc. London, vol. A247, pp. 529–551, April 1955. </w:t>
      </w:r>
      <w:r>
        <w:rPr>
          <w:i/>
          <w:iCs/>
        </w:rPr>
        <w:t>(references)</w:t>
      </w:r>
    </w:p>
    <w:p w14:paraId="04BF9CB9" w14:textId="77777777" w:rsidR="009303D9" w:rsidRDefault="009303D9" w:rsidP="0004781E">
      <w:pPr>
        <w:pStyle w:val="references"/>
        <w:ind w:start="17.70pt" w:hanging="17.70pt"/>
      </w:pPr>
      <w:r>
        <w:t>J. Clerk Maxwell, A Treatise on Electricity and Magnetism, 3rd ed., vol. 2. Oxford: Clarendon, 1892, pp.68–73.</w:t>
      </w:r>
    </w:p>
    <w:p w14:paraId="45EC286B" w14:textId="77777777" w:rsidR="009303D9" w:rsidRDefault="009303D9" w:rsidP="0004781E">
      <w:pPr>
        <w:pStyle w:val="references"/>
        <w:ind w:start="17.70pt" w:hanging="17.70pt"/>
      </w:pPr>
      <w:r>
        <w:t>I. S. Jacobs and C. P. Bean, “Fine particles, thin films and exchange anisotropy,” in Magnetism, vol. III, G. T. Rado and H. Suhl, Eds. New York: Academic, 1963, pp. 271–350.</w:t>
      </w:r>
    </w:p>
    <w:p w14:paraId="0FD76817" w14:textId="77777777" w:rsidR="009303D9" w:rsidRDefault="009303D9" w:rsidP="0004781E">
      <w:pPr>
        <w:pStyle w:val="references"/>
        <w:ind w:start="17.70pt" w:hanging="17.70pt"/>
      </w:pPr>
      <w:r>
        <w:t>K. Elissa, “Title of paper if known,” unpublished.</w:t>
      </w:r>
    </w:p>
    <w:p w14:paraId="55C0FE50" w14:textId="77777777" w:rsidR="009303D9" w:rsidRDefault="009303D9" w:rsidP="0004781E">
      <w:pPr>
        <w:pStyle w:val="references"/>
        <w:ind w:start="17.70pt" w:hanging="17.70pt"/>
      </w:pPr>
      <w:r>
        <w:t>R. Nicole, “Title of paper with only first word capitalized,” J. Name Stand. Abbrev., in press.</w:t>
      </w:r>
    </w:p>
    <w:p w14:paraId="67E93999" w14:textId="77777777" w:rsidR="009303D9" w:rsidRDefault="009303D9" w:rsidP="0004781E">
      <w:pPr>
        <w:pStyle w:val="references"/>
        <w:ind w:start="17.70pt" w:hanging="17.70pt"/>
      </w:pPr>
      <w:r>
        <w:t>Y. Yorozu, M. Hirano, K. Oka, and Y. Tagawa, “Electron spectroscopy studies on magneto-optical media and plastic substrate interface,” IEEE Transl. J. Magn. Japan, vol. 2, pp. 740–741, August 1987 [Digests 9th Annual Conf. Magnetics Japan, p. 301, 1982].</w:t>
      </w:r>
    </w:p>
    <w:p w14:paraId="79538A0E" w14:textId="77777777" w:rsidR="009303D9" w:rsidRDefault="009303D9" w:rsidP="0004781E">
      <w:pPr>
        <w:pStyle w:val="references"/>
        <w:ind w:start="17.70pt" w:hanging="17.70pt"/>
      </w:pPr>
      <w:r>
        <w:t>M. Young, The Technical Writer</w:t>
      </w:r>
      <w:r w:rsidR="00E7596C">
        <w:t>’</w:t>
      </w:r>
      <w:r>
        <w:t>s Handbook. Mill Valley, CA: University Science, 1989.</w:t>
      </w:r>
    </w:p>
    <w:p w14:paraId="14E4355F" w14:textId="77777777" w:rsidR="009303D9" w:rsidRPr="00F96569" w:rsidRDefault="001A42EA" w:rsidP="00F96569">
      <w:pPr>
        <w:pStyle w:val="references"/>
        <w:numPr>
          <w:ilvl w:val="0"/>
          <w:numId w:val="0"/>
        </w:numPr>
        <w:ind w:start="18pt" w:hanging="18pt"/>
        <w:jc w:val="center"/>
        <w:rPr>
          <w:rFonts w:eastAsia="SimSun"/>
          <w:b/>
          <w:noProof w:val="0"/>
          <w:color w:val="FF0000"/>
          <w:spacing w:val="-1"/>
          <w:sz w:val="20"/>
          <w:szCs w:val="20"/>
          <w:lang w:val="x-none" w:eastAsia="x-none"/>
        </w:rPr>
        <w:sectPr w:rsidR="009303D9" w:rsidRPr="00F96569" w:rsidSect="00C919A4">
          <w:type w:val="continuous"/>
          <w:pgSz w:w="612pt" w:h="792pt" w:code="1"/>
          <w:pgMar w:top="54pt" w:right="45.35pt" w:bottom="72pt" w:left="45.35pt" w:header="36pt" w:footer="36pt" w:gutter="0pt"/>
          <w:cols w:num="2" w:space="18pt"/>
          <w:docGrid w:linePitch="360"/>
        </w:sectPr>
      </w:pPr>
      <w:r w:rsidRPr="00F96569">
        <w:rPr>
          <w:rFonts w:eastAsia="SimSun"/>
          <w:b/>
          <w:noProof w:val="0"/>
          <w:color w:val="FF0000"/>
          <w:spacing w:val="-1"/>
          <w:sz w:val="20"/>
          <w:szCs w:val="20"/>
          <w:lang w:val="x-none" w:eastAsia="x-none"/>
        </w:rPr>
        <w:t xml:space="preserve">IEEE conference templates contain guidance text for composing and formatting conference papers. Please ensure that all template text is removed from your conference paper prior to submission to the conference. Failure to remove template text from your paper </w:t>
      </w:r>
      <w:r w:rsidR="00A83751">
        <w:rPr>
          <w:rFonts w:eastAsia="SimSun"/>
          <w:b/>
          <w:noProof w:val="0"/>
          <w:color w:val="FF0000"/>
          <w:spacing w:val="-1"/>
          <w:sz w:val="20"/>
          <w:szCs w:val="20"/>
          <w:lang w:eastAsia="x-none"/>
        </w:rPr>
        <w:t>may</w:t>
      </w:r>
      <w:r w:rsidRPr="00F96569">
        <w:rPr>
          <w:rFonts w:eastAsia="SimSun"/>
          <w:b/>
          <w:noProof w:val="0"/>
          <w:color w:val="FF0000"/>
          <w:spacing w:val="-1"/>
          <w:sz w:val="20"/>
          <w:szCs w:val="20"/>
          <w:lang w:val="x-none" w:eastAsia="x-none"/>
        </w:rPr>
        <w:t xml:space="preserve"> result in your paper not being published.</w:t>
      </w:r>
    </w:p>
    <w:p w14:paraId="11E041C6"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endnote w:type="separator" w:id="-1">
    <w:p w14:paraId="752DBAE7" w14:textId="77777777" w:rsidR="004B2405" w:rsidRDefault="004B2405" w:rsidP="001A3B3D">
      <w:r>
        <w:separator/>
      </w:r>
    </w:p>
  </w:endnote>
  <w:endnote w:type="continuationSeparator" w:id="0">
    <w:p w14:paraId="142DBC7B" w14:textId="77777777" w:rsidR="004B2405" w:rsidRDefault="004B2405"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p w14:paraId="2354A937"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footnote w:type="separator" w:id="-1">
    <w:p w14:paraId="10031AA9" w14:textId="77777777" w:rsidR="004B2405" w:rsidRDefault="004B2405" w:rsidP="001A3B3D">
      <w:r>
        <w:separator/>
      </w:r>
    </w:p>
  </w:footnote>
  <w:footnote w:type="continuationSeparator" w:id="0">
    <w:p w14:paraId="601F0DB3" w14:textId="77777777" w:rsidR="004B2405" w:rsidRDefault="004B2405"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A54820"/>
    <w:multiLevelType w:val="hybridMultilevel"/>
    <w:tmpl w:val="A1689A32"/>
    <w:lvl w:ilvl="0" w:tplc="246C8818">
      <w:start w:val="2"/>
      <w:numFmt w:val="bullet"/>
      <w:lvlText w:val="-"/>
      <w:lvlJc w:val="start"/>
      <w:pPr>
        <w:ind w:start="36pt" w:hanging="18pt"/>
      </w:pPr>
      <w:rPr>
        <w:rFonts w:ascii="Times New Roman" w:eastAsia="Times New Roma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8" w15:restartNumberingAfterBreak="0">
    <w:nsid w:val="42383037"/>
    <w:multiLevelType w:val="hybridMultilevel"/>
    <w:tmpl w:val="F7CE6696"/>
    <w:lvl w:ilvl="0" w:tplc="F7C299E6">
      <w:start w:val="1"/>
      <w:numFmt w:val="bullet"/>
      <w:pStyle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9" w15:restartNumberingAfterBreak="0">
    <w:nsid w:val="45633275"/>
    <w:multiLevelType w:val="hybridMultilevel"/>
    <w:tmpl w:val="26447E22"/>
    <w:lvl w:ilvl="0" w:tplc="4C364966">
      <w:start w:val="4"/>
      <w:numFmt w:val="bullet"/>
      <w:lvlText w:val="-"/>
      <w:lvlJc w:val="start"/>
      <w:pPr>
        <w:ind w:start="36pt" w:hanging="18pt"/>
      </w:pPr>
      <w:rPr>
        <w:rFonts w:ascii="Times New Roman" w:eastAsia="Times New Roman" w:hAnsi="Times New Roman" w:cs="Times New Roman" w:hint="default"/>
      </w:rPr>
    </w:lvl>
    <w:lvl w:ilvl="1" w:tplc="04090003">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0"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1"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2"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3"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359693944">
    <w:abstractNumId w:val="15"/>
  </w:num>
  <w:num w:numId="2" w16cid:durableId="1409157542">
    <w:abstractNumId w:val="22"/>
  </w:num>
  <w:num w:numId="3" w16cid:durableId="881753004">
    <w:abstractNumId w:val="14"/>
  </w:num>
  <w:num w:numId="4" w16cid:durableId="1202523103">
    <w:abstractNumId w:val="17"/>
  </w:num>
  <w:num w:numId="5" w16cid:durableId="1115514265">
    <w:abstractNumId w:val="17"/>
  </w:num>
  <w:num w:numId="6" w16cid:durableId="800852058">
    <w:abstractNumId w:val="17"/>
  </w:num>
  <w:num w:numId="7" w16cid:durableId="622931023">
    <w:abstractNumId w:val="17"/>
  </w:num>
  <w:num w:numId="8" w16cid:durableId="176234644">
    <w:abstractNumId w:val="21"/>
  </w:num>
  <w:num w:numId="9" w16cid:durableId="326709943">
    <w:abstractNumId w:val="23"/>
  </w:num>
  <w:num w:numId="10" w16cid:durableId="836533213">
    <w:abstractNumId w:val="16"/>
  </w:num>
  <w:num w:numId="11" w16cid:durableId="1087463422">
    <w:abstractNumId w:val="12"/>
  </w:num>
  <w:num w:numId="12" w16cid:durableId="2124305091">
    <w:abstractNumId w:val="11"/>
  </w:num>
  <w:num w:numId="13" w16cid:durableId="1273317711">
    <w:abstractNumId w:val="0"/>
  </w:num>
  <w:num w:numId="14" w16cid:durableId="1653825048">
    <w:abstractNumId w:val="10"/>
  </w:num>
  <w:num w:numId="15" w16cid:durableId="1205099746">
    <w:abstractNumId w:val="8"/>
  </w:num>
  <w:num w:numId="16" w16cid:durableId="942303444">
    <w:abstractNumId w:val="7"/>
  </w:num>
  <w:num w:numId="17" w16cid:durableId="1917083792">
    <w:abstractNumId w:val="6"/>
  </w:num>
  <w:num w:numId="18" w16cid:durableId="127208758">
    <w:abstractNumId w:val="5"/>
  </w:num>
  <w:num w:numId="19" w16cid:durableId="2009020974">
    <w:abstractNumId w:val="9"/>
  </w:num>
  <w:num w:numId="20" w16cid:durableId="1235318510">
    <w:abstractNumId w:val="4"/>
  </w:num>
  <w:num w:numId="21" w16cid:durableId="1131942535">
    <w:abstractNumId w:val="3"/>
  </w:num>
  <w:num w:numId="22" w16cid:durableId="1890143371">
    <w:abstractNumId w:val="2"/>
  </w:num>
  <w:num w:numId="23" w16cid:durableId="690226602">
    <w:abstractNumId w:val="1"/>
  </w:num>
  <w:num w:numId="24" w16cid:durableId="1356733009">
    <w:abstractNumId w:val="20"/>
  </w:num>
  <w:num w:numId="25" w16cid:durableId="1589382518">
    <w:abstractNumId w:val="19"/>
  </w:num>
  <w:num w:numId="26" w16cid:durableId="1817405407">
    <w:abstractNumId w:val="15"/>
  </w:num>
  <w:num w:numId="27" w16cid:durableId="341277154">
    <w:abstractNumId w:val="15"/>
  </w:num>
  <w:num w:numId="28" w16cid:durableId="502890465">
    <w:abstractNumId w:val="15"/>
  </w:num>
  <w:num w:numId="29" w16cid:durableId="254486361">
    <w:abstractNumId w:val="15"/>
  </w:num>
  <w:num w:numId="30" w16cid:durableId="704915234">
    <w:abstractNumId w:val="15"/>
  </w:num>
  <w:num w:numId="31" w16cid:durableId="2058969690">
    <w:abstractNumId w:val="15"/>
  </w:num>
  <w:num w:numId="32" w16cid:durableId="730351790">
    <w:abstractNumId w:val="15"/>
  </w:num>
  <w:num w:numId="33" w16cid:durableId="777718457">
    <w:abstractNumId w:val="15"/>
  </w:num>
  <w:num w:numId="34" w16cid:durableId="1733574159">
    <w:abstractNumId w:val="13"/>
  </w:num>
  <w:num w:numId="35" w16cid:durableId="1375040796">
    <w:abstractNumId w:val="15"/>
  </w:num>
  <w:num w:numId="36" w16cid:durableId="1145855131">
    <w:abstractNumId w:val="15"/>
  </w:num>
  <w:num w:numId="37" w16cid:durableId="2052342978">
    <w:abstractNumId w:val="15"/>
  </w:num>
  <w:num w:numId="38" w16cid:durableId="983512271">
    <w:abstractNumId w:val="15"/>
  </w:num>
  <w:num w:numId="39" w16cid:durableId="685524258">
    <w:abstractNumId w:val="18"/>
  </w:num>
  <w:num w:numId="40" w16cid:durableId="1652324575">
    <w:abstractNumId w:val="15"/>
  </w:num>
  <w:num w:numId="41" w16cid:durableId="1998149728">
    <w:abstractNumId w:val="15"/>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57D"/>
    <w:rsid w:val="00027EDF"/>
    <w:rsid w:val="00032320"/>
    <w:rsid w:val="000427BC"/>
    <w:rsid w:val="0004781E"/>
    <w:rsid w:val="00055B1D"/>
    <w:rsid w:val="00055BF3"/>
    <w:rsid w:val="000673EF"/>
    <w:rsid w:val="00073BB3"/>
    <w:rsid w:val="000824F3"/>
    <w:rsid w:val="0008758A"/>
    <w:rsid w:val="000A021B"/>
    <w:rsid w:val="000C0D59"/>
    <w:rsid w:val="000C1E68"/>
    <w:rsid w:val="000C45CB"/>
    <w:rsid w:val="000C6494"/>
    <w:rsid w:val="000E0FE6"/>
    <w:rsid w:val="00116BBC"/>
    <w:rsid w:val="00120C09"/>
    <w:rsid w:val="00126E9C"/>
    <w:rsid w:val="001270EF"/>
    <w:rsid w:val="0013608B"/>
    <w:rsid w:val="0013760B"/>
    <w:rsid w:val="0015079E"/>
    <w:rsid w:val="001832E1"/>
    <w:rsid w:val="001A2EFD"/>
    <w:rsid w:val="001A3B3D"/>
    <w:rsid w:val="001A42EA"/>
    <w:rsid w:val="001B0992"/>
    <w:rsid w:val="001B67DC"/>
    <w:rsid w:val="001D7BCF"/>
    <w:rsid w:val="001E1D17"/>
    <w:rsid w:val="001E778D"/>
    <w:rsid w:val="002053E3"/>
    <w:rsid w:val="00222AB6"/>
    <w:rsid w:val="002254A9"/>
    <w:rsid w:val="00233D97"/>
    <w:rsid w:val="0024686D"/>
    <w:rsid w:val="00284176"/>
    <w:rsid w:val="002850E3"/>
    <w:rsid w:val="00290521"/>
    <w:rsid w:val="00291DE9"/>
    <w:rsid w:val="002A4C9B"/>
    <w:rsid w:val="002A656A"/>
    <w:rsid w:val="002B752E"/>
    <w:rsid w:val="002C583E"/>
    <w:rsid w:val="002F18A0"/>
    <w:rsid w:val="00317623"/>
    <w:rsid w:val="00321041"/>
    <w:rsid w:val="00334924"/>
    <w:rsid w:val="00354FCF"/>
    <w:rsid w:val="00382503"/>
    <w:rsid w:val="00384CEE"/>
    <w:rsid w:val="00386C20"/>
    <w:rsid w:val="003916ED"/>
    <w:rsid w:val="003A19E2"/>
    <w:rsid w:val="003C368F"/>
    <w:rsid w:val="003E3DCE"/>
    <w:rsid w:val="00415E6F"/>
    <w:rsid w:val="00421EC6"/>
    <w:rsid w:val="00425C48"/>
    <w:rsid w:val="00426A90"/>
    <w:rsid w:val="004325FB"/>
    <w:rsid w:val="004340FE"/>
    <w:rsid w:val="00442ACD"/>
    <w:rsid w:val="004432BA"/>
    <w:rsid w:val="0044407E"/>
    <w:rsid w:val="0045690D"/>
    <w:rsid w:val="00463D5A"/>
    <w:rsid w:val="00463FD1"/>
    <w:rsid w:val="00496E17"/>
    <w:rsid w:val="004A346A"/>
    <w:rsid w:val="004B2405"/>
    <w:rsid w:val="004D5F5A"/>
    <w:rsid w:val="004D640E"/>
    <w:rsid w:val="004D72B5"/>
    <w:rsid w:val="004E2CF7"/>
    <w:rsid w:val="004E5660"/>
    <w:rsid w:val="004F1972"/>
    <w:rsid w:val="004F3A57"/>
    <w:rsid w:val="00515702"/>
    <w:rsid w:val="00517EA0"/>
    <w:rsid w:val="005273B9"/>
    <w:rsid w:val="005307B4"/>
    <w:rsid w:val="00547E73"/>
    <w:rsid w:val="00551B7F"/>
    <w:rsid w:val="0055358A"/>
    <w:rsid w:val="00561B30"/>
    <w:rsid w:val="0056610F"/>
    <w:rsid w:val="0056732F"/>
    <w:rsid w:val="0057122B"/>
    <w:rsid w:val="00575BCA"/>
    <w:rsid w:val="00587D94"/>
    <w:rsid w:val="005978C6"/>
    <w:rsid w:val="005B0344"/>
    <w:rsid w:val="005B520E"/>
    <w:rsid w:val="005C5ECE"/>
    <w:rsid w:val="005E154C"/>
    <w:rsid w:val="005E2800"/>
    <w:rsid w:val="005E6B55"/>
    <w:rsid w:val="005E7CBD"/>
    <w:rsid w:val="00630864"/>
    <w:rsid w:val="006347CF"/>
    <w:rsid w:val="006432A3"/>
    <w:rsid w:val="00645D22"/>
    <w:rsid w:val="00651A08"/>
    <w:rsid w:val="00654204"/>
    <w:rsid w:val="00664066"/>
    <w:rsid w:val="00670081"/>
    <w:rsid w:val="00670434"/>
    <w:rsid w:val="0069292C"/>
    <w:rsid w:val="006B6B66"/>
    <w:rsid w:val="006D7A87"/>
    <w:rsid w:val="006F6D3D"/>
    <w:rsid w:val="00700894"/>
    <w:rsid w:val="00700B57"/>
    <w:rsid w:val="0070180E"/>
    <w:rsid w:val="00704134"/>
    <w:rsid w:val="00715BEA"/>
    <w:rsid w:val="00724D90"/>
    <w:rsid w:val="00725234"/>
    <w:rsid w:val="007308F8"/>
    <w:rsid w:val="00737062"/>
    <w:rsid w:val="00740676"/>
    <w:rsid w:val="00740EEA"/>
    <w:rsid w:val="0076403A"/>
    <w:rsid w:val="00787CDC"/>
    <w:rsid w:val="00794130"/>
    <w:rsid w:val="00794804"/>
    <w:rsid w:val="007A07FE"/>
    <w:rsid w:val="007B33F1"/>
    <w:rsid w:val="007C0308"/>
    <w:rsid w:val="007C2FF2"/>
    <w:rsid w:val="007C2FFA"/>
    <w:rsid w:val="007C4CA2"/>
    <w:rsid w:val="007D6232"/>
    <w:rsid w:val="007D7951"/>
    <w:rsid w:val="007F1F99"/>
    <w:rsid w:val="007F4C8F"/>
    <w:rsid w:val="007F768F"/>
    <w:rsid w:val="0080791D"/>
    <w:rsid w:val="0081243E"/>
    <w:rsid w:val="0084692B"/>
    <w:rsid w:val="00873603"/>
    <w:rsid w:val="0089264A"/>
    <w:rsid w:val="008934BF"/>
    <w:rsid w:val="008A2736"/>
    <w:rsid w:val="008A2C7D"/>
    <w:rsid w:val="008B3BE8"/>
    <w:rsid w:val="008C4B23"/>
    <w:rsid w:val="008E2B03"/>
    <w:rsid w:val="008F6E2C"/>
    <w:rsid w:val="009112C0"/>
    <w:rsid w:val="009303D9"/>
    <w:rsid w:val="00933C64"/>
    <w:rsid w:val="00972203"/>
    <w:rsid w:val="009801A0"/>
    <w:rsid w:val="00985D6A"/>
    <w:rsid w:val="00995EEA"/>
    <w:rsid w:val="009A111F"/>
    <w:rsid w:val="009B5124"/>
    <w:rsid w:val="009C0B9A"/>
    <w:rsid w:val="009D7B2C"/>
    <w:rsid w:val="00A059B3"/>
    <w:rsid w:val="00A059D7"/>
    <w:rsid w:val="00A3191F"/>
    <w:rsid w:val="00A600C9"/>
    <w:rsid w:val="00A7540C"/>
    <w:rsid w:val="00A77117"/>
    <w:rsid w:val="00A81001"/>
    <w:rsid w:val="00A83751"/>
    <w:rsid w:val="00AB3AFD"/>
    <w:rsid w:val="00AE3409"/>
    <w:rsid w:val="00AF4B97"/>
    <w:rsid w:val="00AF7410"/>
    <w:rsid w:val="00B11A60"/>
    <w:rsid w:val="00B22613"/>
    <w:rsid w:val="00B22BAA"/>
    <w:rsid w:val="00B36CDF"/>
    <w:rsid w:val="00B50A5E"/>
    <w:rsid w:val="00B56CC3"/>
    <w:rsid w:val="00B61B4C"/>
    <w:rsid w:val="00BA1025"/>
    <w:rsid w:val="00BC1BE6"/>
    <w:rsid w:val="00BC3420"/>
    <w:rsid w:val="00BD6303"/>
    <w:rsid w:val="00BE7005"/>
    <w:rsid w:val="00BE7D3C"/>
    <w:rsid w:val="00BF5FF6"/>
    <w:rsid w:val="00C0207F"/>
    <w:rsid w:val="00C16117"/>
    <w:rsid w:val="00C3075A"/>
    <w:rsid w:val="00C40FFC"/>
    <w:rsid w:val="00C53EE9"/>
    <w:rsid w:val="00C60F04"/>
    <w:rsid w:val="00C7090A"/>
    <w:rsid w:val="00C76C01"/>
    <w:rsid w:val="00C76FFC"/>
    <w:rsid w:val="00C919A4"/>
    <w:rsid w:val="00CA12D2"/>
    <w:rsid w:val="00CA3FE4"/>
    <w:rsid w:val="00CA4392"/>
    <w:rsid w:val="00CB2975"/>
    <w:rsid w:val="00CB2ADE"/>
    <w:rsid w:val="00CB4C61"/>
    <w:rsid w:val="00CC393F"/>
    <w:rsid w:val="00CC6E82"/>
    <w:rsid w:val="00CD69AA"/>
    <w:rsid w:val="00CE1B56"/>
    <w:rsid w:val="00CE212B"/>
    <w:rsid w:val="00D13749"/>
    <w:rsid w:val="00D13E75"/>
    <w:rsid w:val="00D15FE5"/>
    <w:rsid w:val="00D2176E"/>
    <w:rsid w:val="00D32753"/>
    <w:rsid w:val="00D32ED0"/>
    <w:rsid w:val="00D463D0"/>
    <w:rsid w:val="00D632BE"/>
    <w:rsid w:val="00D72D06"/>
    <w:rsid w:val="00D7522C"/>
    <w:rsid w:val="00D7536F"/>
    <w:rsid w:val="00D76668"/>
    <w:rsid w:val="00D83189"/>
    <w:rsid w:val="00D93E4B"/>
    <w:rsid w:val="00DA67F7"/>
    <w:rsid w:val="00DB1573"/>
    <w:rsid w:val="00DD022C"/>
    <w:rsid w:val="00DE0968"/>
    <w:rsid w:val="00DE151A"/>
    <w:rsid w:val="00DE54DC"/>
    <w:rsid w:val="00DF13F4"/>
    <w:rsid w:val="00E04561"/>
    <w:rsid w:val="00E07EB8"/>
    <w:rsid w:val="00E61E12"/>
    <w:rsid w:val="00E75967"/>
    <w:rsid w:val="00E7596C"/>
    <w:rsid w:val="00E878F2"/>
    <w:rsid w:val="00E87D6D"/>
    <w:rsid w:val="00E92EC9"/>
    <w:rsid w:val="00E95F35"/>
    <w:rsid w:val="00EC2D2D"/>
    <w:rsid w:val="00ED0149"/>
    <w:rsid w:val="00EF3863"/>
    <w:rsid w:val="00EF7DE3"/>
    <w:rsid w:val="00F0064F"/>
    <w:rsid w:val="00F03103"/>
    <w:rsid w:val="00F12238"/>
    <w:rsid w:val="00F15B7C"/>
    <w:rsid w:val="00F271DE"/>
    <w:rsid w:val="00F31938"/>
    <w:rsid w:val="00F5761A"/>
    <w:rsid w:val="00F627DA"/>
    <w:rsid w:val="00F7288F"/>
    <w:rsid w:val="00F847A6"/>
    <w:rsid w:val="00F9441B"/>
    <w:rsid w:val="00F96569"/>
    <w:rsid w:val="00FA4A85"/>
    <w:rsid w:val="00FA4C32"/>
    <w:rsid w:val="00FB5B9D"/>
    <w:rsid w:val="00FB5BB2"/>
    <w:rsid w:val="00FB6639"/>
    <w:rsid w:val="00FD2849"/>
    <w:rsid w:val="00FD7E17"/>
    <w:rsid w:val="00FE7114"/>
    <w:rsid w:val="00FF2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AFC0024"/>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Content">
    <w:name w:val="Content"/>
    <w:basedOn w:val="Normal"/>
    <w:link w:val="ContentChar"/>
    <w:qFormat/>
    <w:rsid w:val="007D7951"/>
    <w:pPr>
      <w:spacing w:before="10pt" w:line="18pt" w:lineRule="auto"/>
      <w:jc w:val="both"/>
    </w:pPr>
    <w:rPr>
      <w:rFonts w:eastAsia="Times New Roman"/>
      <w:sz w:val="26"/>
    </w:rPr>
  </w:style>
  <w:style w:type="character" w:customStyle="1" w:styleId="ContentChar">
    <w:name w:val="Content Char"/>
    <w:basedOn w:val="DefaultParagraphFont"/>
    <w:link w:val="Content"/>
    <w:rsid w:val="007D7951"/>
    <w:rPr>
      <w:rFonts w:eastAsia="Times New Roman"/>
      <w:sz w:val="26"/>
    </w:rPr>
  </w:style>
  <w:style w:type="character" w:styleId="Hyperlink">
    <w:name w:val="Hyperlink"/>
    <w:basedOn w:val="DefaultParagraphFont"/>
    <w:rsid w:val="00700894"/>
    <w:rPr>
      <w:color w:val="0563C1" w:themeColor="hyperlink"/>
      <w:u w:val="single"/>
    </w:rPr>
  </w:style>
  <w:style w:type="character" w:styleId="UnresolvedMention">
    <w:name w:val="Unresolved Mention"/>
    <w:basedOn w:val="DefaultParagraphFont"/>
    <w:uiPriority w:val="99"/>
    <w:semiHidden/>
    <w:unhideWhenUsed/>
    <w:rsid w:val="00700894"/>
    <w:rPr>
      <w:color w:val="605E5C"/>
      <w:shd w:val="clear" w:color="auto" w:fill="E1DFDD"/>
    </w:rPr>
  </w:style>
  <w:style w:type="character" w:customStyle="1" w:styleId="hps">
    <w:name w:val="hps"/>
    <w:rsid w:val="004E2CF7"/>
  </w:style>
  <w:style w:type="table" w:styleId="TableGrid">
    <w:name w:val="Table Grid"/>
    <w:basedOn w:val="TableNormal"/>
    <w:rsid w:val="002053E3"/>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Bullet">
    <w:name w:val="Bullet"/>
    <w:basedOn w:val="Content"/>
    <w:link w:val="BulletChar"/>
    <w:qFormat/>
    <w:rsid w:val="00740676"/>
    <w:pPr>
      <w:numPr>
        <w:numId w:val="39"/>
      </w:numPr>
      <w:spacing w:before="0pt"/>
    </w:pPr>
  </w:style>
  <w:style w:type="character" w:customStyle="1" w:styleId="BulletChar">
    <w:name w:val="Bullet Char"/>
    <w:basedOn w:val="ContentChar"/>
    <w:link w:val="Bullet"/>
    <w:rsid w:val="00740676"/>
    <w:rPr>
      <w:rFonts w:eastAsia="Times New Roman"/>
      <w:sz w:val="26"/>
    </w:rPr>
  </w:style>
  <w:style w:type="table" w:styleId="GridTable1Light">
    <w:name w:val="Grid Table 1 Light"/>
    <w:basedOn w:val="TableNormal"/>
    <w:uiPriority w:val="46"/>
    <w:rsid w:val="002A4C9B"/>
    <w:rPr>
      <w:rFonts w:eastAsia="MS Mincho"/>
      <w:lang w:eastAsia="ja-JP"/>
    </w:rPr>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9730360">
      <w:bodyDiv w:val="1"/>
      <w:marLeft w:val="0pt"/>
      <w:marRight w:val="0pt"/>
      <w:marTop w:val="0pt"/>
      <w:marBottom w:val="0pt"/>
      <w:divBdr>
        <w:top w:val="none" w:sz="0" w:space="0" w:color="auto"/>
        <w:left w:val="none" w:sz="0" w:space="0" w:color="auto"/>
        <w:bottom w:val="none" w:sz="0" w:space="0" w:color="auto"/>
        <w:right w:val="none" w:sz="0" w:space="0" w:color="auto"/>
      </w:divBdr>
    </w:div>
    <w:div w:id="502016500">
      <w:bodyDiv w:val="1"/>
      <w:marLeft w:val="0pt"/>
      <w:marRight w:val="0pt"/>
      <w:marTop w:val="0pt"/>
      <w:marBottom w:val="0pt"/>
      <w:divBdr>
        <w:top w:val="none" w:sz="0" w:space="0" w:color="auto"/>
        <w:left w:val="none" w:sz="0" w:space="0" w:color="auto"/>
        <w:bottom w:val="none" w:sz="0" w:space="0" w:color="auto"/>
        <w:right w:val="none" w:sz="0" w:space="0" w:color="auto"/>
      </w:divBdr>
    </w:div>
    <w:div w:id="144226328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image" Target="media/image3.png"/><Relationship Id="rId18" Type="http://purl.oclc.org/ooxml/officeDocument/relationships/image" Target="media/image7.wmf"/><Relationship Id="rId26" Type="http://purl.oclc.org/ooxml/officeDocument/relationships/fontTable" Target="fontTable.xml"/><Relationship Id="rId3" Type="http://purl.oclc.org/ooxml/officeDocument/relationships/styles" Target="styles.xml"/><Relationship Id="rId21" Type="http://purl.oclc.org/ooxml/officeDocument/relationships/image" Target="media/image9.wmf"/><Relationship Id="rId7" Type="http://purl.oclc.org/ooxml/officeDocument/relationships/endnotes" Target="endnotes.xml"/><Relationship Id="rId12" Type="http://purl.oclc.org/ooxml/officeDocument/relationships/image" Target="media/image2.png"/><Relationship Id="rId17" Type="http://purl.oclc.org/ooxml/officeDocument/relationships/image" Target="media/image6.wmf"/><Relationship Id="rId25" Type="http://purl.oclc.org/ooxml/officeDocument/relationships/image" Target="media/image12.png"/><Relationship Id="rId2" Type="http://purl.oclc.org/ooxml/officeDocument/relationships/numbering" Target="numbering.xml"/><Relationship Id="rId16" Type="http://purl.oclc.org/ooxml/officeDocument/relationships/oleObject" Target="embeddings/oleObject1.bin"/><Relationship Id="rId20" Type="http://purl.oclc.org/ooxml/officeDocument/relationships/image" Target="media/image8.wmf"/><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1.png"/><Relationship Id="rId24" Type="http://purl.oclc.org/ooxml/officeDocument/relationships/image" Target="media/image11.emf"/><Relationship Id="rId5" Type="http://purl.oclc.org/ooxml/officeDocument/relationships/webSettings" Target="webSettings.xml"/><Relationship Id="rId15" Type="http://purl.oclc.org/ooxml/officeDocument/relationships/image" Target="media/image5.wmf"/><Relationship Id="rId23" Type="http://purl.oclc.org/ooxml/officeDocument/relationships/image" Target="media/image10.wmf"/><Relationship Id="rId10" Type="http://purl.oclc.org/ooxml/officeDocument/relationships/hyperlink" Target="mailto:chien.do@ut.edu.vn" TargetMode="External"/><Relationship Id="rId19" Type="http://purl.oclc.org/ooxml/officeDocument/relationships/oleObject" Target="embeddings/oleObject2.bin"/><Relationship Id="rId4" Type="http://purl.oclc.org/ooxml/officeDocument/relationships/settings" Target="settings.xml"/><Relationship Id="rId9" Type="http://purl.oclc.org/ooxml/officeDocument/relationships/hyperlink" Target="mailto:vu.le@bluetechfinland.com" TargetMode="External"/><Relationship Id="rId14" Type="http://purl.oclc.org/ooxml/officeDocument/relationships/image" Target="media/image4.png"/><Relationship Id="rId22" Type="http://purl.oclc.org/ooxml/officeDocument/relationships/oleObject" Target="embeddings/oleObject3.bin"/><Relationship Id="rId27" Type="http://purl.oclc.org/ooxml/officeDocument/relationships/theme" Target="theme/theme1.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BA4D5F53-318A-43CB-8CE9-98A7D557FC00}">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436</TotalTime>
  <Pages>6</Pages>
  <Words>3324</Words>
  <Characters>1894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2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Vu Le</cp:lastModifiedBy>
  <cp:revision>184</cp:revision>
  <dcterms:created xsi:type="dcterms:W3CDTF">2019-01-08T18:42:00Z</dcterms:created>
  <dcterms:modified xsi:type="dcterms:W3CDTF">2024-06-04T14:38:00Z</dcterms:modified>
</cp:coreProperties>
</file>